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</w:pPr>
    </w:p>
    <w:p w:rsidR="008F62A4" w:rsidRPr="005F5245" w:rsidRDefault="008F62A4" w:rsidP="008F62A4">
      <w:pPr>
        <w:pStyle w:val="1"/>
        <w:jc w:val="center"/>
        <w:rPr>
          <w:sz w:val="68"/>
          <w:szCs w:val="52"/>
        </w:rPr>
      </w:pPr>
      <w:r w:rsidRPr="005F5245">
        <w:rPr>
          <w:rFonts w:hint="eastAsia"/>
          <w:sz w:val="68"/>
          <w:szCs w:val="52"/>
        </w:rPr>
        <w:t>Network</w:t>
      </w:r>
      <w:r w:rsidR="007B303F">
        <w:rPr>
          <w:rFonts w:hint="eastAsia"/>
          <w:sz w:val="68"/>
          <w:szCs w:val="52"/>
        </w:rPr>
        <w:t xml:space="preserve"> Security</w:t>
      </w:r>
    </w:p>
    <w:p w:rsidR="008F62A4" w:rsidRDefault="008F62A4" w:rsidP="008F62A4">
      <w:pPr>
        <w:pStyle w:val="1"/>
        <w:jc w:val="center"/>
      </w:pPr>
    </w:p>
    <w:p w:rsidR="008F62A4" w:rsidRPr="005F5245" w:rsidRDefault="00965F12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2</w:t>
      </w: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F17647" w:rsidP="00F11898">
      <w:pPr>
        <w:pStyle w:val="1"/>
        <w:jc w:val="center"/>
      </w:pPr>
      <w:r>
        <w:rPr>
          <w:rFonts w:hint="eastAsia"/>
        </w:rPr>
        <w:t>Feb. 29</w:t>
      </w:r>
      <w:r w:rsidR="0004234F">
        <w:rPr>
          <w:rFonts w:hint="eastAsia"/>
        </w:rPr>
        <w:t>, 2012</w:t>
      </w:r>
    </w:p>
    <w:p w:rsidR="008F62A4" w:rsidRDefault="008F62A4" w:rsidP="008F62A4"/>
    <w:p w:rsidR="00B31919" w:rsidRPr="00B31919" w:rsidRDefault="008F62A4" w:rsidP="00B31919">
      <w:pPr>
        <w:pStyle w:val="a3"/>
        <w:numPr>
          <w:ilvl w:val="0"/>
          <w:numId w:val="11"/>
        </w:numPr>
        <w:ind w:firstLineChars="0"/>
        <w:rPr>
          <w:b/>
        </w:rPr>
      </w:pPr>
      <w:r>
        <w:br w:type="page"/>
      </w:r>
      <w:r w:rsidR="00B31919">
        <w:rPr>
          <w:rFonts w:hint="eastAsia"/>
        </w:rPr>
        <w:lastRenderedPageBreak/>
        <w:t>1     5     9     13    17    21    25    29</w:t>
      </w:r>
    </w:p>
    <w:p w:rsidR="00B31919" w:rsidRDefault="00B31919" w:rsidP="00B31919">
      <w:pPr>
        <w:pStyle w:val="a3"/>
        <w:ind w:left="360" w:firstLineChars="0" w:firstLine="0"/>
        <w:rPr>
          <w:b/>
        </w:rPr>
      </w:pPr>
      <w:r w:rsidRPr="00B31919">
        <w:rPr>
          <w:b/>
        </w:rPr>
        <w:t xml:space="preserve">0000  0001  0010  0011  0100 </w:t>
      </w:r>
      <w:r>
        <w:rPr>
          <w:rFonts w:hint="eastAsia"/>
          <w:b/>
        </w:rPr>
        <w:t xml:space="preserve"> </w:t>
      </w:r>
      <w:r w:rsidRPr="00B31919">
        <w:rPr>
          <w:b/>
        </w:rPr>
        <w:t xml:space="preserve">0101  0110  0111 </w:t>
      </w:r>
    </w:p>
    <w:p w:rsidR="00B31919" w:rsidRPr="008B647E" w:rsidRDefault="00B31919" w:rsidP="00B31919">
      <w:pPr>
        <w:pStyle w:val="a3"/>
        <w:ind w:left="360" w:firstLineChars="0" w:firstLine="0"/>
      </w:pPr>
      <w:r w:rsidRPr="008B647E">
        <w:rPr>
          <w:rFonts w:hint="eastAsia"/>
        </w:rPr>
        <w:t>33    37    41    45    49    53    57    61</w:t>
      </w:r>
    </w:p>
    <w:p w:rsidR="00B31919" w:rsidRPr="00B31919" w:rsidRDefault="00B31919" w:rsidP="00B31919">
      <w:pPr>
        <w:pStyle w:val="a3"/>
        <w:ind w:left="360" w:firstLineChars="0" w:firstLine="0"/>
        <w:rPr>
          <w:b/>
        </w:rPr>
      </w:pPr>
      <w:r w:rsidRPr="00B31919">
        <w:rPr>
          <w:b/>
        </w:rPr>
        <w:t xml:space="preserve">1000  1001  1010  1011  1100  1101 </w:t>
      </w:r>
      <w:r>
        <w:rPr>
          <w:rFonts w:hint="eastAsia"/>
          <w:b/>
        </w:rPr>
        <w:t xml:space="preserve"> </w:t>
      </w:r>
      <w:r w:rsidRPr="00B31919">
        <w:rPr>
          <w:b/>
        </w:rPr>
        <w:t>1110  1111</w:t>
      </w:r>
    </w:p>
    <w:p w:rsidR="00A91A28" w:rsidRPr="00B31919" w:rsidRDefault="00A91A28" w:rsidP="00B31919">
      <w:pPr>
        <w:pStyle w:val="a3"/>
        <w:numPr>
          <w:ilvl w:val="0"/>
          <w:numId w:val="15"/>
        </w:numPr>
        <w:ind w:firstLineChars="0"/>
        <w:rPr>
          <w:b/>
        </w:rPr>
      </w:pPr>
      <w:r w:rsidRPr="00B31919">
        <w:rPr>
          <w:b/>
        </w:rPr>
        <w:t>Derive the first round key K1.</w:t>
      </w:r>
    </w:p>
    <w:p w:rsidR="00B31919" w:rsidRDefault="00B31919" w:rsidP="00B31919">
      <w:pPr>
        <w:ind w:left="360"/>
      </w:pPr>
    </w:p>
    <w:p w:rsidR="001016A3" w:rsidRDefault="00B31919" w:rsidP="001016A3">
      <w:pPr>
        <w:pStyle w:val="a3"/>
        <w:ind w:left="360" w:firstLineChars="0" w:firstLine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FC7D911" wp14:editId="60DF455A">
            <wp:simplePos x="0" y="0"/>
            <wp:positionH relativeFrom="column">
              <wp:posOffset>228600</wp:posOffset>
            </wp:positionH>
            <wp:positionV relativeFrom="paragraph">
              <wp:posOffset>40005</wp:posOffset>
            </wp:positionV>
            <wp:extent cx="1390650" cy="2486025"/>
            <wp:effectExtent l="0" t="0" r="0" b="952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16A3">
        <w:t xml:space="preserve"> </w:t>
      </w:r>
    </w:p>
    <w:p w:rsidR="001016A3" w:rsidRDefault="001016A3" w:rsidP="001016A3">
      <w:pPr>
        <w:pStyle w:val="a3"/>
        <w:ind w:left="360" w:firstLineChars="0" w:firstLine="0"/>
      </w:pPr>
    </w:p>
    <w:p w:rsidR="001016A3" w:rsidRDefault="001016A3" w:rsidP="001016A3">
      <w:pPr>
        <w:pStyle w:val="a3"/>
        <w:ind w:left="360" w:firstLineChars="0" w:firstLine="0"/>
      </w:pPr>
      <w:r>
        <w:rPr>
          <w:rFonts w:hint="eastAsia"/>
        </w:rPr>
        <w:t>1111000</w:t>
      </w:r>
    </w:p>
    <w:p w:rsidR="001016A3" w:rsidRDefault="001016A3" w:rsidP="001016A3">
      <w:pPr>
        <w:pStyle w:val="a3"/>
        <w:ind w:left="360" w:firstLineChars="0" w:firstLine="0"/>
      </w:pPr>
      <w:r>
        <w:rPr>
          <w:rFonts w:hint="eastAsia"/>
        </w:rPr>
        <w:t>0110011</w:t>
      </w:r>
    </w:p>
    <w:p w:rsidR="001016A3" w:rsidRDefault="001016A3" w:rsidP="001016A3">
      <w:pPr>
        <w:pStyle w:val="a3"/>
        <w:ind w:left="360" w:firstLineChars="0" w:firstLine="0"/>
      </w:pPr>
      <w:r>
        <w:rPr>
          <w:rFonts w:hint="eastAsia"/>
        </w:rPr>
        <w:t>0010101</w:t>
      </w:r>
    </w:p>
    <w:p w:rsidR="00B31919" w:rsidRDefault="001016A3" w:rsidP="00A91A28">
      <w:pPr>
        <w:pStyle w:val="a3"/>
        <w:ind w:left="360" w:firstLineChars="0" w:firstLine="0"/>
      </w:pPr>
      <w:r>
        <w:rPr>
          <w:rFonts w:hint="eastAsia"/>
        </w:rPr>
        <w:t>0100000</w:t>
      </w:r>
    </w:p>
    <w:p w:rsidR="001016A3" w:rsidRDefault="001016A3" w:rsidP="00A91A28">
      <w:pPr>
        <w:pStyle w:val="a3"/>
        <w:ind w:left="360" w:firstLineChars="0" w:firstLine="0"/>
      </w:pPr>
    </w:p>
    <w:p w:rsidR="001016A3" w:rsidRDefault="001016A3" w:rsidP="00A91A28">
      <w:pPr>
        <w:pStyle w:val="a3"/>
        <w:ind w:left="360" w:firstLineChars="0" w:firstLine="0"/>
      </w:pPr>
    </w:p>
    <w:p w:rsidR="001016A3" w:rsidRDefault="001016A3" w:rsidP="00A91A28">
      <w:pPr>
        <w:pStyle w:val="a3"/>
        <w:ind w:left="360" w:firstLineChars="0" w:firstLine="0"/>
      </w:pPr>
      <w:r>
        <w:rPr>
          <w:rFonts w:hint="eastAsia"/>
        </w:rPr>
        <w:t>1010101</w:t>
      </w:r>
    </w:p>
    <w:p w:rsidR="001016A3" w:rsidRDefault="001016A3" w:rsidP="00A91A28">
      <w:pPr>
        <w:pStyle w:val="a3"/>
        <w:ind w:left="360" w:firstLineChars="0" w:firstLine="0"/>
      </w:pPr>
      <w:r>
        <w:rPr>
          <w:rFonts w:hint="eastAsia"/>
        </w:rPr>
        <w:t>0110011</w:t>
      </w:r>
    </w:p>
    <w:p w:rsidR="001016A3" w:rsidRDefault="001016A3" w:rsidP="00A91A28">
      <w:pPr>
        <w:pStyle w:val="a3"/>
        <w:ind w:left="360" w:firstLineChars="0" w:firstLine="0"/>
      </w:pPr>
      <w:r>
        <w:rPr>
          <w:rFonts w:hint="eastAsia"/>
        </w:rPr>
        <w:t>0011110</w:t>
      </w:r>
    </w:p>
    <w:p w:rsidR="001016A3" w:rsidRDefault="001016A3" w:rsidP="00A91A28">
      <w:pPr>
        <w:pStyle w:val="a3"/>
        <w:ind w:left="360" w:firstLineChars="0" w:firstLine="0"/>
      </w:pPr>
      <w:r>
        <w:rPr>
          <w:rFonts w:hint="eastAsia"/>
        </w:rPr>
        <w:t>0000000</w:t>
      </w:r>
    </w:p>
    <w:p w:rsidR="001016A3" w:rsidRDefault="001016A3" w:rsidP="00A91A28">
      <w:pPr>
        <w:pStyle w:val="a3"/>
        <w:ind w:left="360" w:firstLineChars="0" w:firstLine="0"/>
      </w:pPr>
    </w:p>
    <w:p w:rsidR="001016A3" w:rsidRDefault="001016A3" w:rsidP="00A91A28">
      <w:pPr>
        <w:pStyle w:val="a3"/>
        <w:ind w:left="360" w:firstLineChars="0" w:firstLine="0"/>
      </w:pPr>
      <w:r>
        <w:t>T</w:t>
      </w:r>
      <w:r>
        <w:rPr>
          <w:rFonts w:hint="eastAsia"/>
        </w:rPr>
        <w:t>hus,</w:t>
      </w:r>
    </w:p>
    <w:p w:rsidR="001016A3" w:rsidRDefault="001016A3" w:rsidP="00A91A28">
      <w:pPr>
        <w:pStyle w:val="a3"/>
        <w:ind w:left="360" w:firstLineChars="0" w:firstLine="0"/>
      </w:pPr>
      <w:r>
        <w:rPr>
          <w:rFonts w:hint="eastAsia"/>
        </w:rPr>
        <w:t>L = 1111 0000 1100 1100 1010 1010 0000</w:t>
      </w:r>
    </w:p>
    <w:p w:rsidR="001016A3" w:rsidRDefault="001016A3" w:rsidP="00A91A28">
      <w:pPr>
        <w:pStyle w:val="a3"/>
        <w:ind w:left="360" w:firstLineChars="0" w:firstLine="0"/>
      </w:pPr>
      <w:r>
        <w:rPr>
          <w:rFonts w:hint="eastAsia"/>
        </w:rPr>
        <w:t>R</w:t>
      </w:r>
      <w:r w:rsidR="00677826">
        <w:rPr>
          <w:rFonts w:hint="eastAsia"/>
        </w:rPr>
        <w:t xml:space="preserve"> = 1010 1010 1100 1100 1111</w:t>
      </w:r>
      <w:r>
        <w:rPr>
          <w:rFonts w:hint="eastAsia"/>
        </w:rPr>
        <w:t xml:space="preserve"> 0000 0000</w:t>
      </w:r>
    </w:p>
    <w:p w:rsidR="001016A3" w:rsidRDefault="001016A3" w:rsidP="00A91A28">
      <w:pPr>
        <w:pStyle w:val="a3"/>
        <w:ind w:left="360" w:firstLineChars="0" w:firstLine="0"/>
      </w:pPr>
    </w:p>
    <w:p w:rsidR="00677826" w:rsidRDefault="00677826" w:rsidP="00A91A28">
      <w:pPr>
        <w:pStyle w:val="a3"/>
        <w:ind w:left="360" w:firstLineChars="0" w:firstLine="0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2865</wp:posOffset>
            </wp:positionV>
            <wp:extent cx="1228725" cy="3636645"/>
            <wp:effectExtent l="0" t="0" r="9525" b="190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636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47E" w:rsidRDefault="008B647E" w:rsidP="00A91A28">
      <w:pPr>
        <w:pStyle w:val="a3"/>
        <w:ind w:left="360" w:firstLineChars="0" w:firstLine="0"/>
      </w:pPr>
    </w:p>
    <w:p w:rsidR="008B647E" w:rsidRDefault="008B647E" w:rsidP="00A91A28">
      <w:pPr>
        <w:pStyle w:val="a3"/>
        <w:ind w:left="360" w:firstLineChars="0" w:firstLine="0"/>
      </w:pPr>
    </w:p>
    <w:p w:rsidR="008B647E" w:rsidRDefault="008B647E" w:rsidP="00A91A28">
      <w:pPr>
        <w:pStyle w:val="a3"/>
        <w:ind w:left="360" w:firstLineChars="0" w:firstLine="0"/>
      </w:pPr>
    </w:p>
    <w:p w:rsidR="008B647E" w:rsidRDefault="008B647E" w:rsidP="00A91A28">
      <w:pPr>
        <w:pStyle w:val="a3"/>
        <w:ind w:left="360" w:firstLineChars="0" w:firstLine="0"/>
      </w:pPr>
    </w:p>
    <w:p w:rsidR="008B647E" w:rsidRDefault="008B647E" w:rsidP="00A91A28">
      <w:pPr>
        <w:pStyle w:val="a3"/>
        <w:ind w:left="360" w:firstLineChars="0" w:firstLine="0"/>
      </w:pPr>
    </w:p>
    <w:p w:rsidR="008B647E" w:rsidRDefault="008B647E" w:rsidP="00A91A28">
      <w:pPr>
        <w:pStyle w:val="a3"/>
        <w:ind w:left="360" w:firstLineChars="0" w:firstLine="0"/>
      </w:pPr>
    </w:p>
    <w:p w:rsidR="008B647E" w:rsidRDefault="008B647E" w:rsidP="00A91A28">
      <w:pPr>
        <w:pStyle w:val="a3"/>
        <w:ind w:left="360" w:firstLineChars="0" w:firstLine="0"/>
      </w:pPr>
    </w:p>
    <w:p w:rsidR="008B647E" w:rsidRDefault="008B647E" w:rsidP="008B647E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L) = 1110 0001 1001 1001 0101 0100 0001</w:t>
      </w:r>
    </w:p>
    <w:p w:rsidR="008B647E" w:rsidRDefault="008B647E" w:rsidP="008B647E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R) = 0101 0101 1001 1001 1110 0000 0001</w:t>
      </w:r>
    </w:p>
    <w:p w:rsidR="008B647E" w:rsidRDefault="008B647E" w:rsidP="008B647E">
      <w:r>
        <w:br w:type="page"/>
      </w:r>
    </w:p>
    <w:p w:rsidR="008B647E" w:rsidRDefault="008B647E" w:rsidP="008B647E">
      <w:pPr>
        <w:pStyle w:val="a3"/>
        <w:ind w:left="720" w:firstLineChars="0" w:firstLine="0"/>
      </w:pPr>
      <w:r>
        <w:rPr>
          <w:rFonts w:hint="eastAsia"/>
        </w:rPr>
        <w:lastRenderedPageBreak/>
        <w:t xml:space="preserve">      1   5    9   13  17   21  25</w:t>
      </w:r>
    </w:p>
    <w:p w:rsidR="008B647E" w:rsidRDefault="008B647E" w:rsidP="008B647E">
      <w:pPr>
        <w:pStyle w:val="a3"/>
        <w:ind w:left="720" w:firstLineChars="0" w:firstLine="0"/>
      </w:pP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L) = 1110 0001 1001 1001 0101 0100 0001</w:t>
      </w:r>
    </w:p>
    <w:p w:rsidR="008B647E" w:rsidRDefault="008B647E" w:rsidP="008B647E">
      <w:pPr>
        <w:pStyle w:val="a3"/>
        <w:ind w:left="720" w:firstLineChars="0" w:firstLine="0"/>
      </w:pPr>
      <w:r>
        <w:rPr>
          <w:rFonts w:hint="eastAsia"/>
        </w:rPr>
        <w:t xml:space="preserve">      29  33   37  41   45  49   53</w:t>
      </w:r>
    </w:p>
    <w:p w:rsidR="008B647E" w:rsidRDefault="008B647E" w:rsidP="008B647E">
      <w:pPr>
        <w:pStyle w:val="a3"/>
        <w:ind w:left="720" w:firstLineChars="0" w:firstLine="0"/>
      </w:pPr>
      <w:r>
        <w:rPr>
          <w:rFonts w:hint="eastAsia"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R) = 0101 0101 1001 1001 1110 0000 0001</w:t>
      </w:r>
    </w:p>
    <w:p w:rsidR="008B647E" w:rsidRDefault="008B647E" w:rsidP="008B647E">
      <w:r>
        <w:sym w:font="Wingdings" w:char="F0E8"/>
      </w:r>
    </w:p>
    <w:p w:rsidR="008B647E" w:rsidRDefault="008B647E" w:rsidP="008B647E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5250</wp:posOffset>
            </wp:positionV>
            <wp:extent cx="1485900" cy="16002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47E" w:rsidRDefault="008B647E" w:rsidP="008B647E">
      <w:r>
        <w:rPr>
          <w:rFonts w:hint="eastAsia"/>
        </w:rPr>
        <w:t>0000 1011</w:t>
      </w:r>
    </w:p>
    <w:p w:rsidR="008B647E" w:rsidRDefault="008B647E" w:rsidP="008B647E">
      <w:pPr>
        <w:pStyle w:val="a3"/>
        <w:ind w:left="720" w:firstLineChars="0" w:firstLine="0"/>
      </w:pPr>
      <w:r>
        <w:rPr>
          <w:rFonts w:hint="eastAsia"/>
        </w:rPr>
        <w:t>0000 0010</w:t>
      </w:r>
    </w:p>
    <w:p w:rsidR="008B647E" w:rsidRDefault="008B647E" w:rsidP="008B647E">
      <w:pPr>
        <w:pStyle w:val="a3"/>
        <w:ind w:left="720" w:firstLineChars="0" w:firstLine="0"/>
      </w:pPr>
      <w:r>
        <w:rPr>
          <w:rFonts w:hint="eastAsia"/>
        </w:rPr>
        <w:t>0110 0111</w:t>
      </w:r>
    </w:p>
    <w:p w:rsidR="008B647E" w:rsidRDefault="008B647E" w:rsidP="008B647E">
      <w:pPr>
        <w:pStyle w:val="a3"/>
        <w:ind w:left="720" w:firstLineChars="0" w:firstLine="0"/>
      </w:pPr>
    </w:p>
    <w:p w:rsidR="008B647E" w:rsidRDefault="008B647E" w:rsidP="008B647E">
      <w:pPr>
        <w:pStyle w:val="a3"/>
        <w:ind w:left="720" w:firstLineChars="0" w:firstLine="0"/>
      </w:pPr>
      <w:r>
        <w:rPr>
          <w:rFonts w:hint="eastAsia"/>
        </w:rPr>
        <w:t>1001 1011</w:t>
      </w:r>
    </w:p>
    <w:p w:rsidR="008B647E" w:rsidRDefault="008B647E" w:rsidP="008B647E">
      <w:pPr>
        <w:pStyle w:val="a3"/>
        <w:ind w:left="720" w:firstLineChars="0" w:firstLine="0"/>
      </w:pPr>
      <w:r>
        <w:rPr>
          <w:rFonts w:hint="eastAsia"/>
        </w:rPr>
        <w:t>0100 100</w:t>
      </w:r>
      <w:r w:rsidR="00B449AD">
        <w:rPr>
          <w:rFonts w:hint="eastAsia"/>
        </w:rPr>
        <w:t>1</w:t>
      </w:r>
    </w:p>
    <w:p w:rsidR="00B449AD" w:rsidRDefault="00B449AD" w:rsidP="008B647E">
      <w:pPr>
        <w:pStyle w:val="a3"/>
        <w:ind w:left="720" w:firstLineChars="0" w:firstLine="0"/>
      </w:pPr>
      <w:r>
        <w:rPr>
          <w:rFonts w:hint="eastAsia"/>
        </w:rPr>
        <w:t>1010 0101</w:t>
      </w:r>
    </w:p>
    <w:p w:rsidR="00F17647" w:rsidRDefault="00F17647" w:rsidP="008B647E">
      <w:pPr>
        <w:pStyle w:val="a3"/>
        <w:ind w:left="720" w:firstLineChars="0" w:firstLine="0"/>
      </w:pPr>
    </w:p>
    <w:p w:rsidR="00F17647" w:rsidRDefault="00F17647" w:rsidP="008B647E">
      <w:pPr>
        <w:pStyle w:val="a3"/>
        <w:ind w:left="720" w:firstLineChars="0" w:firstLine="0"/>
      </w:pPr>
      <w:r>
        <w:t>T</w:t>
      </w:r>
      <w:r>
        <w:rPr>
          <w:rFonts w:hint="eastAsia"/>
        </w:rPr>
        <w:t>hus,</w:t>
      </w:r>
    </w:p>
    <w:p w:rsidR="00F17647" w:rsidRDefault="00F17647" w:rsidP="008B647E">
      <w:pPr>
        <w:pStyle w:val="a3"/>
        <w:ind w:left="720" w:firstLineChars="0" w:firstLine="0"/>
      </w:pPr>
      <w:r>
        <w:rPr>
          <w:rFonts w:hint="eastAsia"/>
        </w:rPr>
        <w:t>K1 = 0000 1011 0000 0010 0110 0111</w:t>
      </w:r>
    </w:p>
    <w:p w:rsidR="00F17647" w:rsidRDefault="00F17647" w:rsidP="00F17647">
      <w:pPr>
        <w:pStyle w:val="a3"/>
        <w:ind w:left="720" w:firstLineChars="0"/>
      </w:pPr>
      <w:r>
        <w:rPr>
          <w:rFonts w:hint="eastAsia"/>
        </w:rPr>
        <w:t>1001 1011 0100 1001 1010 0101</w:t>
      </w:r>
    </w:p>
    <w:p w:rsidR="00F17647" w:rsidRDefault="00F17647" w:rsidP="00F17647">
      <w:pPr>
        <w:pStyle w:val="a3"/>
        <w:ind w:left="720" w:firstLineChars="0"/>
      </w:pPr>
    </w:p>
    <w:p w:rsidR="00FA4A8E" w:rsidRDefault="00FA4A8E" w:rsidP="00F17647">
      <w:pPr>
        <w:pStyle w:val="a3"/>
        <w:ind w:left="720" w:firstLineChars="0"/>
      </w:pPr>
    </w:p>
    <w:p w:rsidR="00FA4A8E" w:rsidRDefault="00FA4A8E" w:rsidP="00F17647">
      <w:pPr>
        <w:pStyle w:val="a3"/>
        <w:ind w:left="720" w:firstLineChars="0"/>
      </w:pPr>
    </w:p>
    <w:p w:rsidR="00F17647" w:rsidRPr="00B31919" w:rsidRDefault="00FA4A8E" w:rsidP="00FA4A8E">
      <w:pPr>
        <w:pStyle w:val="a3"/>
        <w:numPr>
          <w:ilvl w:val="0"/>
          <w:numId w:val="15"/>
        </w:numPr>
        <w:ind w:firstLineChars="0"/>
        <w:rPr>
          <w:b/>
        </w:rPr>
      </w:pPr>
      <w:r w:rsidRPr="00FA4A8E">
        <w:rPr>
          <w:b/>
        </w:rPr>
        <w:t>Derive L0 and R0</w:t>
      </w:r>
      <w:r w:rsidR="00F17647" w:rsidRPr="00B31919">
        <w:rPr>
          <w:b/>
        </w:rPr>
        <w:t>.</w:t>
      </w:r>
    </w:p>
    <w:p w:rsidR="00F17647" w:rsidRDefault="00B853CB" w:rsidP="00F17647">
      <w:pPr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59055</wp:posOffset>
            </wp:positionV>
            <wp:extent cx="1419225" cy="2057400"/>
            <wp:effectExtent l="0" t="0" r="952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53CB" w:rsidRDefault="001E2D55" w:rsidP="00F17647">
      <w:pPr>
        <w:ind w:left="360"/>
      </w:pPr>
      <w:r>
        <w:rPr>
          <w:rFonts w:hint="eastAsia"/>
        </w:rPr>
        <w:t>1100 1100</w:t>
      </w:r>
    </w:p>
    <w:p w:rsidR="001E2D55" w:rsidRDefault="001E2D55" w:rsidP="00F17647">
      <w:pPr>
        <w:ind w:left="360"/>
      </w:pPr>
      <w:r>
        <w:rPr>
          <w:rFonts w:hint="eastAsia"/>
        </w:rPr>
        <w:t>0000 0000</w:t>
      </w:r>
    </w:p>
    <w:p w:rsidR="001E2D55" w:rsidRDefault="001E2D55" w:rsidP="00F17647">
      <w:pPr>
        <w:ind w:left="360"/>
      </w:pPr>
      <w:r>
        <w:rPr>
          <w:rFonts w:hint="eastAsia"/>
        </w:rPr>
        <w:t>1100 1100</w:t>
      </w:r>
    </w:p>
    <w:p w:rsidR="001E2D55" w:rsidRDefault="001E2D55" w:rsidP="00F17647">
      <w:pPr>
        <w:ind w:left="360"/>
      </w:pPr>
      <w:r>
        <w:rPr>
          <w:rFonts w:hint="eastAsia"/>
        </w:rPr>
        <w:t>1111 1111</w:t>
      </w:r>
    </w:p>
    <w:p w:rsidR="001E2D55" w:rsidRDefault="001E2D55" w:rsidP="00F17647">
      <w:pPr>
        <w:ind w:left="360"/>
      </w:pPr>
    </w:p>
    <w:p w:rsidR="001E2D55" w:rsidRDefault="001E2D55" w:rsidP="00F17647">
      <w:pPr>
        <w:ind w:left="360"/>
      </w:pPr>
      <w:r>
        <w:rPr>
          <w:rFonts w:hint="eastAsia"/>
        </w:rPr>
        <w:t>1111 0000</w:t>
      </w:r>
    </w:p>
    <w:p w:rsidR="001E2D55" w:rsidRDefault="001E2D55" w:rsidP="00F17647">
      <w:pPr>
        <w:ind w:left="360"/>
      </w:pPr>
      <w:r>
        <w:rPr>
          <w:rFonts w:hint="eastAsia"/>
        </w:rPr>
        <w:t>1010 1010</w:t>
      </w:r>
    </w:p>
    <w:p w:rsidR="001E2D55" w:rsidRDefault="001E2D55" w:rsidP="00F17647">
      <w:pPr>
        <w:ind w:left="360"/>
      </w:pPr>
      <w:r>
        <w:rPr>
          <w:rFonts w:hint="eastAsia"/>
        </w:rPr>
        <w:t>1111 0000</w:t>
      </w:r>
    </w:p>
    <w:p w:rsidR="001E2D55" w:rsidRDefault="001E2D55" w:rsidP="00F17647">
      <w:pPr>
        <w:ind w:left="360"/>
      </w:pPr>
      <w:r>
        <w:rPr>
          <w:rFonts w:hint="eastAsia"/>
        </w:rPr>
        <w:t>1010 1010</w:t>
      </w:r>
    </w:p>
    <w:p w:rsidR="009D2BA5" w:rsidRDefault="009D2BA5" w:rsidP="00F17647">
      <w:pPr>
        <w:ind w:left="360"/>
      </w:pPr>
    </w:p>
    <w:p w:rsidR="009D2BA5" w:rsidRDefault="009D2BA5" w:rsidP="009D2BA5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L0 = 1100 1100 0000 0000 1100 1100 1111 1111</w:t>
      </w:r>
    </w:p>
    <w:p w:rsidR="009D2BA5" w:rsidRDefault="009D2BA5" w:rsidP="009D2BA5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R0 = 1111 0000 1010 1010 1111 0000 1010 1010</w:t>
      </w:r>
    </w:p>
    <w:p w:rsidR="009D2BA5" w:rsidRDefault="009D2BA5" w:rsidP="009D2BA5">
      <w:pPr>
        <w:ind w:left="360"/>
      </w:pPr>
    </w:p>
    <w:p w:rsidR="009D2BA5" w:rsidRDefault="009D2BA5" w:rsidP="009D2BA5">
      <w:pPr>
        <w:ind w:left="360"/>
      </w:pPr>
    </w:p>
    <w:p w:rsidR="002E1694" w:rsidRDefault="002E1694" w:rsidP="009D2BA5">
      <w:pPr>
        <w:ind w:left="360"/>
      </w:pPr>
    </w:p>
    <w:p w:rsidR="002E1694" w:rsidRDefault="002E1694" w:rsidP="009D2BA5">
      <w:pPr>
        <w:ind w:left="360"/>
      </w:pPr>
    </w:p>
    <w:p w:rsidR="002E1694" w:rsidRDefault="002E1694" w:rsidP="009D2BA5">
      <w:pPr>
        <w:ind w:left="360"/>
      </w:pPr>
    </w:p>
    <w:p w:rsidR="002E1694" w:rsidRDefault="002E1694" w:rsidP="009D2BA5">
      <w:pPr>
        <w:ind w:left="360"/>
      </w:pPr>
    </w:p>
    <w:p w:rsidR="002E1694" w:rsidRDefault="002E1694" w:rsidP="009D2BA5">
      <w:pPr>
        <w:ind w:left="360"/>
      </w:pPr>
    </w:p>
    <w:p w:rsidR="002E1694" w:rsidRDefault="002E1694" w:rsidP="009D2BA5">
      <w:pPr>
        <w:ind w:left="360"/>
      </w:pPr>
    </w:p>
    <w:p w:rsidR="002E1694" w:rsidRDefault="002E1694" w:rsidP="009D2BA5">
      <w:pPr>
        <w:ind w:left="360"/>
      </w:pPr>
    </w:p>
    <w:p w:rsidR="009D2BA5" w:rsidRDefault="009D2BA5" w:rsidP="009D2BA5">
      <w:pPr>
        <w:ind w:left="360"/>
      </w:pPr>
    </w:p>
    <w:p w:rsidR="00313E70" w:rsidRPr="00B31919" w:rsidRDefault="00313E70" w:rsidP="00313E70">
      <w:pPr>
        <w:pStyle w:val="a3"/>
        <w:numPr>
          <w:ilvl w:val="0"/>
          <w:numId w:val="15"/>
        </w:numPr>
        <w:ind w:firstLineChars="0"/>
        <w:rPr>
          <w:b/>
        </w:rPr>
      </w:pPr>
      <w:r w:rsidRPr="00313E70">
        <w:rPr>
          <w:b/>
        </w:rPr>
        <w:lastRenderedPageBreak/>
        <w:t>Expand R0 to get E[R0], where E[.] is the expansion function of Table 3.2 of your textbook</w:t>
      </w:r>
      <w:r w:rsidRPr="00B31919">
        <w:rPr>
          <w:b/>
        </w:rPr>
        <w:t>.</w:t>
      </w:r>
    </w:p>
    <w:p w:rsidR="009D2BA5" w:rsidRDefault="002E1694" w:rsidP="009D2BA5">
      <w:pPr>
        <w:ind w:left="360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0960</wp:posOffset>
            </wp:positionV>
            <wp:extent cx="1181100" cy="205740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1694" w:rsidRDefault="002E1694" w:rsidP="009D2BA5">
      <w:pPr>
        <w:ind w:left="360"/>
      </w:pPr>
    </w:p>
    <w:p w:rsidR="002E1694" w:rsidRDefault="00A35BE3" w:rsidP="009D2BA5">
      <w:pPr>
        <w:ind w:left="360"/>
      </w:pPr>
      <w:r>
        <w:rPr>
          <w:rFonts w:hint="eastAsia"/>
        </w:rPr>
        <w:t xml:space="preserve">    1   5    9    13  17  21   2</w:t>
      </w:r>
      <w:r w:rsidR="00D8769E">
        <w:rPr>
          <w:rFonts w:hint="eastAsia"/>
        </w:rPr>
        <w:t xml:space="preserve">5  </w:t>
      </w:r>
      <w:r>
        <w:rPr>
          <w:rFonts w:hint="eastAsia"/>
        </w:rPr>
        <w:t>29</w:t>
      </w:r>
    </w:p>
    <w:p w:rsidR="002E1694" w:rsidRDefault="002E1694" w:rsidP="009D2BA5">
      <w:pPr>
        <w:ind w:left="360"/>
      </w:pPr>
      <w:r>
        <w:rPr>
          <w:rFonts w:hint="eastAsia"/>
        </w:rPr>
        <w:t>R0 = 1111 0000 1010 1010 1111 0000 1010 1010</w:t>
      </w:r>
    </w:p>
    <w:p w:rsidR="002E1694" w:rsidRDefault="002E1694" w:rsidP="002E1694">
      <w:pPr>
        <w:pStyle w:val="a3"/>
        <w:numPr>
          <w:ilvl w:val="0"/>
          <w:numId w:val="16"/>
        </w:numPr>
        <w:ind w:firstLineChars="0"/>
      </w:pPr>
    </w:p>
    <w:p w:rsidR="00D8769E" w:rsidRDefault="00A35BE3" w:rsidP="009D2BA5">
      <w:pPr>
        <w:ind w:left="360"/>
      </w:pPr>
      <w:r>
        <w:rPr>
          <w:rFonts w:hint="eastAsia"/>
        </w:rPr>
        <w:t>E[R</w:t>
      </w:r>
      <w:r w:rsidRPr="00A35BE3">
        <w:rPr>
          <w:rFonts w:hint="eastAsia"/>
          <w:vertAlign w:val="subscript"/>
        </w:rPr>
        <w:t>0</w:t>
      </w:r>
      <w:r>
        <w:rPr>
          <w:rFonts w:hint="eastAsia"/>
        </w:rPr>
        <w:t xml:space="preserve">] = </w:t>
      </w:r>
      <w:r w:rsidR="00D8769E">
        <w:rPr>
          <w:rFonts w:hint="eastAsia"/>
        </w:rPr>
        <w:t>011110 100001 010101 010101</w:t>
      </w:r>
    </w:p>
    <w:p w:rsidR="002E1694" w:rsidRDefault="00D8769E" w:rsidP="00D8769E">
      <w:pPr>
        <w:ind w:leftChars="171" w:left="359" w:firstLineChars="300" w:firstLine="630"/>
      </w:pPr>
      <w:r>
        <w:rPr>
          <w:rFonts w:hint="eastAsia"/>
        </w:rPr>
        <w:t>011110 100001 010101 010101</w:t>
      </w:r>
    </w:p>
    <w:p w:rsidR="00E67992" w:rsidRDefault="00E67992" w:rsidP="00E67992"/>
    <w:p w:rsidR="00E67992" w:rsidRDefault="00E67992" w:rsidP="00E67992"/>
    <w:p w:rsidR="00E67992" w:rsidRDefault="00E67992" w:rsidP="00E67992"/>
    <w:p w:rsidR="00E67992" w:rsidRDefault="00E67992" w:rsidP="00E67992"/>
    <w:p w:rsidR="00E67992" w:rsidRDefault="00E67992" w:rsidP="00E67992"/>
    <w:p w:rsidR="00E67992" w:rsidRDefault="00E67992" w:rsidP="00E67992"/>
    <w:p w:rsidR="00E67992" w:rsidRDefault="00E67992" w:rsidP="00E67992"/>
    <w:p w:rsidR="00E67992" w:rsidRPr="00B31919" w:rsidRDefault="00E67992" w:rsidP="00E67992">
      <w:pPr>
        <w:pStyle w:val="a3"/>
        <w:numPr>
          <w:ilvl w:val="0"/>
          <w:numId w:val="15"/>
        </w:numPr>
        <w:ind w:firstLineChars="0"/>
        <w:rPr>
          <w:b/>
        </w:rPr>
      </w:pPr>
      <w:r w:rsidRPr="00E67992">
        <w:rPr>
          <w:rFonts w:hint="eastAsia"/>
          <w:b/>
        </w:rPr>
        <w:t>Calculate A = E[R0]</w:t>
      </w:r>
      <w:r w:rsidRPr="00E67992">
        <w:rPr>
          <w:rFonts w:hint="eastAsia"/>
          <w:b/>
        </w:rPr>
        <w:t>⊕</w:t>
      </w:r>
      <w:r w:rsidRPr="00E67992">
        <w:rPr>
          <w:rFonts w:hint="eastAsia"/>
          <w:b/>
        </w:rPr>
        <w:t>K1</w:t>
      </w:r>
      <w:r w:rsidRPr="00B31919">
        <w:rPr>
          <w:b/>
        </w:rPr>
        <w:t>.</w:t>
      </w:r>
    </w:p>
    <w:p w:rsidR="00E622D3" w:rsidRDefault="00E622D3" w:rsidP="00E67992">
      <w:pPr>
        <w:ind w:left="360"/>
      </w:pPr>
      <w:r>
        <w:rPr>
          <w:rFonts w:hint="eastAsia"/>
        </w:rPr>
        <w:t>A = E[R</w:t>
      </w:r>
      <w:r w:rsidRPr="00E622D3">
        <w:rPr>
          <w:rFonts w:hint="eastAsia"/>
          <w:vertAlign w:val="subscript"/>
        </w:rPr>
        <w:t>0</w:t>
      </w:r>
      <w:r>
        <w:rPr>
          <w:rFonts w:hint="eastAsia"/>
        </w:rPr>
        <w:t>]</w:t>
      </w:r>
      <w:r w:rsidRPr="00E622D3">
        <w:rPr>
          <w:rFonts w:hint="eastAsia"/>
        </w:rPr>
        <w:t>⊕</w:t>
      </w:r>
      <w:r>
        <w:rPr>
          <w:rFonts w:hint="eastAsia"/>
        </w:rPr>
        <w:t>K</w:t>
      </w:r>
      <w:r w:rsidRPr="00E622D3">
        <w:rPr>
          <w:rFonts w:hint="eastAsia"/>
          <w:vertAlign w:val="subscript"/>
        </w:rPr>
        <w:t>1</w:t>
      </w:r>
      <w:r>
        <w:rPr>
          <w:rFonts w:hint="eastAsia"/>
        </w:rPr>
        <w:t xml:space="preserve"> = </w:t>
      </w:r>
    </w:p>
    <w:p w:rsidR="00E622D3" w:rsidRDefault="00E622D3" w:rsidP="00E67992">
      <w:pPr>
        <w:ind w:left="360"/>
      </w:pPr>
      <w:r>
        <w:rPr>
          <w:rFonts w:hint="eastAsia"/>
        </w:rPr>
        <w:t>0111 1010 0001 0101 0101 0101</w:t>
      </w:r>
    </w:p>
    <w:p w:rsidR="00E622D3" w:rsidRDefault="00E622D3" w:rsidP="00E67992">
      <w:pPr>
        <w:ind w:left="360"/>
      </w:pPr>
      <w:r>
        <w:rPr>
          <w:rFonts w:hint="eastAsia"/>
        </w:rPr>
        <w:t>0111 1010 0001 0101 0101 0101</w:t>
      </w:r>
    </w:p>
    <w:p w:rsidR="00E622D3" w:rsidRDefault="00E622D3" w:rsidP="00E622D3">
      <w:pPr>
        <w:ind w:firstLineChars="770" w:firstLine="1617"/>
      </w:pPr>
      <w:r w:rsidRPr="00E622D3">
        <w:rPr>
          <w:rFonts w:hint="eastAsia"/>
        </w:rPr>
        <w:t>⊕</w:t>
      </w:r>
    </w:p>
    <w:p w:rsidR="00E622D3" w:rsidRDefault="00E622D3" w:rsidP="00E622D3">
      <w:pPr>
        <w:ind w:firstLine="420"/>
      </w:pPr>
      <w:r>
        <w:rPr>
          <w:rFonts w:hint="eastAsia"/>
        </w:rPr>
        <w:t>0000 1011 0000 0010 0110 0111</w:t>
      </w:r>
    </w:p>
    <w:p w:rsidR="00E622D3" w:rsidRDefault="00E622D3" w:rsidP="00E622D3">
      <w:pPr>
        <w:ind w:firstLine="420"/>
      </w:pPr>
      <w:r>
        <w:rPr>
          <w:rFonts w:hint="eastAsia"/>
        </w:rPr>
        <w:t>1001 1011 0100 1001 1010 0101</w:t>
      </w:r>
    </w:p>
    <w:p w:rsidR="00E622D3" w:rsidRDefault="00E622D3" w:rsidP="00E67992">
      <w:pPr>
        <w:ind w:left="360"/>
      </w:pPr>
      <w:r>
        <w:rPr>
          <w:rFonts w:hint="eastAsia"/>
        </w:rPr>
        <w:t>=</w:t>
      </w:r>
    </w:p>
    <w:p w:rsidR="00E622D3" w:rsidRDefault="00E622D3" w:rsidP="00E67992">
      <w:pPr>
        <w:ind w:left="360"/>
      </w:pPr>
      <w:r>
        <w:rPr>
          <w:rFonts w:hint="eastAsia"/>
        </w:rPr>
        <w:t>0111 0001 0001 0111 0011 0010</w:t>
      </w:r>
    </w:p>
    <w:p w:rsidR="00E622D3" w:rsidRDefault="00E622D3" w:rsidP="00E67992">
      <w:pPr>
        <w:ind w:left="360"/>
      </w:pPr>
      <w:r>
        <w:rPr>
          <w:rFonts w:hint="eastAsia"/>
        </w:rPr>
        <w:t>1110 0001 0101 1100 1111 0000</w:t>
      </w:r>
    </w:p>
    <w:p w:rsidR="00536BEA" w:rsidRDefault="00536BEA" w:rsidP="00E67992">
      <w:pPr>
        <w:ind w:left="360"/>
      </w:pPr>
      <w:r>
        <w:t>T</w:t>
      </w:r>
      <w:r>
        <w:rPr>
          <w:rFonts w:hint="eastAsia"/>
        </w:rPr>
        <w:t>hus</w:t>
      </w:r>
    </w:p>
    <w:p w:rsidR="00536BEA" w:rsidRDefault="00536BEA" w:rsidP="00E67992">
      <w:pPr>
        <w:ind w:left="360"/>
      </w:pPr>
      <w:r>
        <w:rPr>
          <w:rFonts w:hint="eastAsia"/>
        </w:rPr>
        <w:t>A = 011100 010001 011100 110010</w:t>
      </w:r>
    </w:p>
    <w:p w:rsidR="00536BEA" w:rsidRDefault="00536BEA" w:rsidP="00E67992">
      <w:pPr>
        <w:ind w:left="360"/>
      </w:pPr>
      <w:r>
        <w:rPr>
          <w:rFonts w:hint="eastAsia"/>
        </w:rPr>
        <w:t xml:space="preserve">   111000 010101 110011 110000</w:t>
      </w:r>
    </w:p>
    <w:p w:rsidR="004179B6" w:rsidRDefault="004179B6" w:rsidP="00E67992">
      <w:pPr>
        <w:ind w:left="360"/>
      </w:pPr>
    </w:p>
    <w:p w:rsidR="004179B6" w:rsidRDefault="004179B6" w:rsidP="00E67992">
      <w:pPr>
        <w:ind w:left="360"/>
      </w:pPr>
    </w:p>
    <w:p w:rsidR="004179B6" w:rsidRDefault="004179B6" w:rsidP="00E67992">
      <w:pPr>
        <w:ind w:left="360"/>
      </w:pPr>
    </w:p>
    <w:p w:rsidR="004179B6" w:rsidRDefault="004179B6" w:rsidP="00A06C73">
      <w:pPr>
        <w:pStyle w:val="a3"/>
        <w:numPr>
          <w:ilvl w:val="0"/>
          <w:numId w:val="15"/>
        </w:numPr>
        <w:ind w:firstLineChars="0"/>
        <w:rPr>
          <w:b/>
        </w:rPr>
      </w:pPr>
      <w:r w:rsidRPr="004179B6">
        <w:rPr>
          <w:b/>
        </w:rPr>
        <w:t>Group the 48 bit results of (d) into sets of 6 bits and evaluate the corresponding S-box substitutions.</w:t>
      </w:r>
    </w:p>
    <w:p w:rsidR="00A06C73" w:rsidRDefault="00A06C73" w:rsidP="00A06C73">
      <w:pPr>
        <w:ind w:left="360"/>
      </w:pPr>
      <w:r w:rsidRPr="00A06C73">
        <w:rPr>
          <w:rFonts w:hint="eastAsia"/>
        </w:rPr>
        <w:t xml:space="preserve">A </w:t>
      </w:r>
      <w:r>
        <w:rPr>
          <w:rFonts w:hint="eastAsia"/>
        </w:rPr>
        <w:t>= 011100 010001 011100 110010</w:t>
      </w:r>
    </w:p>
    <w:p w:rsidR="00A06C73" w:rsidRDefault="00A06C73" w:rsidP="00A06C73">
      <w:pPr>
        <w:ind w:left="360"/>
      </w:pPr>
      <w:r>
        <w:rPr>
          <w:rFonts w:hint="eastAsia"/>
        </w:rPr>
        <w:t xml:space="preserve">   111000 010101 110011 110000</w:t>
      </w:r>
    </w:p>
    <w:p w:rsidR="00A06C73" w:rsidRDefault="00332721" w:rsidP="00A06C73">
      <w:pPr>
        <w:ind w:left="360"/>
      </w:pPr>
      <w:r>
        <w:rPr>
          <w:noProof/>
        </w:rPr>
        <w:drawing>
          <wp:inline distT="0" distB="0" distL="0" distR="0" wp14:anchorId="6B0E2B26" wp14:editId="508A06D1">
            <wp:extent cx="5274310" cy="959021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59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A06C73">
      <w:pPr>
        <w:ind w:left="360"/>
      </w:pPr>
      <w:r>
        <w:rPr>
          <w:rFonts w:hint="eastAsia"/>
        </w:rPr>
        <w:t>S</w:t>
      </w:r>
      <w:r w:rsidRPr="00332721">
        <w:rPr>
          <w:rFonts w:hint="eastAsia"/>
          <w:vertAlign w:val="subscript"/>
        </w:rPr>
        <w:t>1</w:t>
      </w:r>
      <w:r>
        <w:rPr>
          <w:rFonts w:hint="eastAsia"/>
        </w:rPr>
        <w:t>(011100) = 0000</w:t>
      </w:r>
    </w:p>
    <w:p w:rsidR="00332721" w:rsidRDefault="00332721" w:rsidP="00A06C73">
      <w:pPr>
        <w:ind w:left="360"/>
      </w:pPr>
    </w:p>
    <w:p w:rsidR="00332721" w:rsidRDefault="00332721" w:rsidP="00A06C73">
      <w:pPr>
        <w:ind w:left="360"/>
      </w:pPr>
    </w:p>
    <w:p w:rsidR="00332721" w:rsidRDefault="00332721" w:rsidP="00A06C73">
      <w:pPr>
        <w:ind w:left="360"/>
      </w:pPr>
      <w:r>
        <w:rPr>
          <w:noProof/>
        </w:rPr>
        <w:lastRenderedPageBreak/>
        <w:drawing>
          <wp:inline distT="0" distB="0" distL="0" distR="0" wp14:anchorId="206CB991" wp14:editId="577B5711">
            <wp:extent cx="5274310" cy="924225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</w:pP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010001) = 1100</w:t>
      </w:r>
    </w:p>
    <w:p w:rsidR="00332721" w:rsidRDefault="00332721" w:rsidP="00332721">
      <w:pPr>
        <w:ind w:left="360"/>
      </w:pPr>
    </w:p>
    <w:p w:rsidR="00332721" w:rsidRDefault="00332721" w:rsidP="00332721">
      <w:pPr>
        <w:ind w:left="360"/>
      </w:pPr>
      <w:r>
        <w:rPr>
          <w:noProof/>
        </w:rPr>
        <w:drawing>
          <wp:inline distT="0" distB="0" distL="0" distR="0" wp14:anchorId="7F81606C" wp14:editId="1879A77B">
            <wp:extent cx="5274310" cy="926667"/>
            <wp:effectExtent l="0" t="0" r="254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</w:pPr>
      <w:r>
        <w:rPr>
          <w:rFonts w:hint="eastAsia"/>
        </w:rPr>
        <w:t>S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011100) = 0010</w:t>
      </w:r>
    </w:p>
    <w:p w:rsidR="00332721" w:rsidRDefault="00332721" w:rsidP="00332721">
      <w:pPr>
        <w:ind w:left="360"/>
      </w:pPr>
    </w:p>
    <w:p w:rsidR="00332721" w:rsidRDefault="00332721" w:rsidP="00332721">
      <w:pPr>
        <w:ind w:left="360"/>
      </w:pPr>
      <w:r>
        <w:rPr>
          <w:noProof/>
        </w:rPr>
        <w:drawing>
          <wp:inline distT="0" distB="0" distL="0" distR="0" wp14:anchorId="51E05D97" wp14:editId="4496D6A6">
            <wp:extent cx="5274310" cy="912016"/>
            <wp:effectExtent l="0" t="0" r="254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12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</w:pPr>
      <w:r>
        <w:rPr>
          <w:rFonts w:hint="eastAsia"/>
        </w:rPr>
        <w:t>S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110010) = 0001</w:t>
      </w:r>
    </w:p>
    <w:p w:rsidR="00332721" w:rsidRDefault="00332721" w:rsidP="00332721">
      <w:pPr>
        <w:ind w:left="360"/>
      </w:pPr>
    </w:p>
    <w:p w:rsidR="00332721" w:rsidRDefault="00332721" w:rsidP="00332721">
      <w:pPr>
        <w:ind w:left="360"/>
      </w:pPr>
      <w:r>
        <w:rPr>
          <w:noProof/>
        </w:rPr>
        <w:drawing>
          <wp:inline distT="0" distB="0" distL="0" distR="0" wp14:anchorId="26D89D30" wp14:editId="4B4AFD45">
            <wp:extent cx="5274310" cy="925446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</w:pPr>
      <w:r>
        <w:rPr>
          <w:rFonts w:hint="eastAsia"/>
        </w:rPr>
        <w:t>S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(111000) = 0110</w:t>
      </w:r>
    </w:p>
    <w:p w:rsidR="00332721" w:rsidRDefault="00332721" w:rsidP="00332721">
      <w:pPr>
        <w:ind w:left="360"/>
      </w:pPr>
    </w:p>
    <w:p w:rsidR="00332721" w:rsidRDefault="00332721" w:rsidP="00332721">
      <w:pPr>
        <w:ind w:left="360"/>
      </w:pPr>
      <w:r>
        <w:rPr>
          <w:noProof/>
        </w:rPr>
        <w:drawing>
          <wp:inline distT="0" distB="0" distL="0" distR="0" wp14:anchorId="04C3D8D4" wp14:editId="3C36D6AA">
            <wp:extent cx="5274310" cy="925446"/>
            <wp:effectExtent l="0" t="0" r="254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</w:pPr>
      <w:r>
        <w:rPr>
          <w:rFonts w:hint="eastAsia"/>
        </w:rPr>
        <w:t>S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(010101) = 1101</w:t>
      </w:r>
    </w:p>
    <w:p w:rsidR="00332721" w:rsidRDefault="00332721" w:rsidP="00332721">
      <w:pPr>
        <w:ind w:left="360"/>
      </w:pPr>
    </w:p>
    <w:p w:rsidR="00332721" w:rsidRDefault="00332721" w:rsidP="00332721">
      <w:pPr>
        <w:ind w:left="360"/>
      </w:pPr>
      <w:r>
        <w:rPr>
          <w:noProof/>
        </w:rPr>
        <w:drawing>
          <wp:inline distT="0" distB="0" distL="0" distR="0" wp14:anchorId="58108920" wp14:editId="3353DFCE">
            <wp:extent cx="5274310" cy="925446"/>
            <wp:effectExtent l="0" t="0" r="254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</w:pPr>
      <w:r>
        <w:rPr>
          <w:rFonts w:hint="eastAsia"/>
        </w:rPr>
        <w:t>S</w:t>
      </w:r>
      <w:r>
        <w:rPr>
          <w:rFonts w:hint="eastAsia"/>
          <w:vertAlign w:val="subscript"/>
        </w:rPr>
        <w:t>7</w:t>
      </w:r>
      <w:r>
        <w:rPr>
          <w:rFonts w:hint="eastAsia"/>
        </w:rPr>
        <w:t>(110011) = 0101</w:t>
      </w:r>
    </w:p>
    <w:p w:rsidR="00332721" w:rsidRDefault="00332721" w:rsidP="00332721">
      <w:pPr>
        <w:ind w:left="360"/>
      </w:pPr>
    </w:p>
    <w:p w:rsidR="00332721" w:rsidRDefault="00332721" w:rsidP="00332721">
      <w:pPr>
        <w:ind w:left="360"/>
      </w:pPr>
    </w:p>
    <w:p w:rsidR="00332721" w:rsidRDefault="00332721" w:rsidP="00332721">
      <w:pPr>
        <w:ind w:left="360"/>
      </w:pPr>
    </w:p>
    <w:p w:rsidR="00332721" w:rsidRDefault="00332721" w:rsidP="00332721">
      <w:pPr>
        <w:ind w:left="360"/>
      </w:pPr>
      <w:r>
        <w:rPr>
          <w:noProof/>
        </w:rPr>
        <w:lastRenderedPageBreak/>
        <w:drawing>
          <wp:inline distT="0" distB="0" distL="0" distR="0" wp14:anchorId="57F152CA" wp14:editId="48A9EFD9">
            <wp:extent cx="5274310" cy="918121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18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21" w:rsidRDefault="00332721" w:rsidP="00332721">
      <w:pPr>
        <w:ind w:left="360"/>
      </w:pPr>
      <w:r>
        <w:rPr>
          <w:rFonts w:hint="eastAsia"/>
        </w:rPr>
        <w:t>S</w:t>
      </w:r>
      <w:r>
        <w:rPr>
          <w:rFonts w:hint="eastAsia"/>
          <w:vertAlign w:val="subscript"/>
        </w:rPr>
        <w:t>8</w:t>
      </w:r>
      <w:r>
        <w:rPr>
          <w:rFonts w:hint="eastAsia"/>
        </w:rPr>
        <w:t>(110000) = 0000</w:t>
      </w:r>
    </w:p>
    <w:p w:rsidR="00332721" w:rsidRDefault="00332721" w:rsidP="00332721">
      <w:pPr>
        <w:ind w:left="360"/>
      </w:pPr>
    </w:p>
    <w:p w:rsidR="00332721" w:rsidRDefault="00332721" w:rsidP="00A06C73">
      <w:pPr>
        <w:ind w:left="360"/>
      </w:pPr>
    </w:p>
    <w:p w:rsidR="00035AD2" w:rsidRDefault="00035AD2" w:rsidP="00A06C73">
      <w:pPr>
        <w:ind w:left="360"/>
      </w:pPr>
    </w:p>
    <w:p w:rsidR="00035AD2" w:rsidRDefault="00035AD2" w:rsidP="00035AD2">
      <w:pPr>
        <w:pStyle w:val="a3"/>
        <w:numPr>
          <w:ilvl w:val="0"/>
          <w:numId w:val="15"/>
        </w:numPr>
        <w:ind w:firstLineChars="0"/>
        <w:rPr>
          <w:b/>
        </w:rPr>
      </w:pPr>
      <w:r w:rsidRPr="00035AD2">
        <w:rPr>
          <w:b/>
        </w:rPr>
        <w:t>Concatenate the results of (e) to get a 32 bit result, B.</w:t>
      </w:r>
    </w:p>
    <w:p w:rsidR="00035AD2" w:rsidRDefault="00D170C1" w:rsidP="00A06C73">
      <w:pPr>
        <w:ind w:left="360"/>
      </w:pPr>
      <w:r>
        <w:rPr>
          <w:rFonts w:hint="eastAsia"/>
        </w:rPr>
        <w:t xml:space="preserve">B = 0000 1100 0010 0001 0110 1101 </w:t>
      </w:r>
      <w:r w:rsidR="00C939C2">
        <w:rPr>
          <w:rFonts w:hint="eastAsia"/>
        </w:rPr>
        <w:t xml:space="preserve">0101 </w:t>
      </w:r>
      <w:r>
        <w:rPr>
          <w:rFonts w:hint="eastAsia"/>
        </w:rPr>
        <w:t>0000</w:t>
      </w:r>
    </w:p>
    <w:p w:rsidR="00A21D17" w:rsidRDefault="00A21D17" w:rsidP="00A06C73">
      <w:pPr>
        <w:ind w:left="360"/>
      </w:pPr>
    </w:p>
    <w:p w:rsidR="00A21D17" w:rsidRDefault="00A21D17" w:rsidP="00A06C73">
      <w:pPr>
        <w:ind w:left="360"/>
      </w:pPr>
    </w:p>
    <w:p w:rsidR="00A21D17" w:rsidRDefault="00A21D17" w:rsidP="00A06C73">
      <w:pPr>
        <w:ind w:left="360"/>
      </w:pPr>
    </w:p>
    <w:p w:rsidR="00A21D17" w:rsidRDefault="00A21D17" w:rsidP="00A21D17">
      <w:pPr>
        <w:pStyle w:val="a3"/>
        <w:numPr>
          <w:ilvl w:val="0"/>
          <w:numId w:val="15"/>
        </w:numPr>
        <w:ind w:firstLineChars="0"/>
        <w:rPr>
          <w:b/>
        </w:rPr>
      </w:pPr>
      <w:r w:rsidRPr="00A21D17">
        <w:rPr>
          <w:b/>
        </w:rPr>
        <w:t>Apply the permutation to get P(B)</w:t>
      </w:r>
      <w:r w:rsidRPr="00035AD2">
        <w:rPr>
          <w:b/>
        </w:rPr>
        <w:t>.</w:t>
      </w:r>
    </w:p>
    <w:p w:rsidR="00A21D17" w:rsidRPr="00A21D17" w:rsidRDefault="007F460F" w:rsidP="00A06C73">
      <w:pPr>
        <w:ind w:left="360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9050</wp:posOffset>
            </wp:positionV>
            <wp:extent cx="1552575" cy="1143000"/>
            <wp:effectExtent l="0" t="0" r="9525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0D70" w:rsidRDefault="00F50D70" w:rsidP="006D5AE9">
      <w:pPr>
        <w:ind w:left="360"/>
      </w:pPr>
      <w:r>
        <w:rPr>
          <w:rFonts w:hint="eastAsia"/>
        </w:rPr>
        <w:t xml:space="preserve">   1   5    9    13  17  21   25  29</w:t>
      </w:r>
    </w:p>
    <w:p w:rsidR="006D5AE9" w:rsidRDefault="006D5AE9" w:rsidP="006D5AE9">
      <w:pPr>
        <w:ind w:left="360"/>
      </w:pPr>
      <w:r>
        <w:rPr>
          <w:rFonts w:hint="eastAsia"/>
        </w:rPr>
        <w:t>B = 0000 1100 0010 0001 0110 1101 0101 0000</w:t>
      </w:r>
    </w:p>
    <w:p w:rsidR="007F460F" w:rsidRDefault="007F460F" w:rsidP="006D5AE9">
      <w:pPr>
        <w:ind w:left="360"/>
      </w:pPr>
    </w:p>
    <w:p w:rsidR="007F460F" w:rsidRDefault="007F460F" w:rsidP="006D5AE9">
      <w:pPr>
        <w:ind w:left="360"/>
      </w:pPr>
    </w:p>
    <w:p w:rsidR="007F460F" w:rsidRDefault="007F460F" w:rsidP="006D5AE9">
      <w:pPr>
        <w:ind w:left="360"/>
      </w:pPr>
    </w:p>
    <w:p w:rsidR="00A21D17" w:rsidRDefault="007F460F" w:rsidP="006D5AE9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10010010</w:t>
      </w:r>
    </w:p>
    <w:p w:rsidR="007F460F" w:rsidRDefault="007F460F" w:rsidP="006D5AE9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00011100</w:t>
      </w:r>
    </w:p>
    <w:p w:rsidR="007F460F" w:rsidRDefault="007F460F" w:rsidP="006D5AE9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00100000</w:t>
      </w:r>
    </w:p>
    <w:p w:rsidR="007F460F" w:rsidRDefault="007F460F" w:rsidP="006D5AE9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10011100</w:t>
      </w:r>
    </w:p>
    <w:p w:rsidR="006D5AE9" w:rsidRDefault="006D5AE9" w:rsidP="00A06C73">
      <w:pPr>
        <w:ind w:left="360"/>
      </w:pPr>
      <w:r>
        <w:rPr>
          <w:rFonts w:hint="eastAsia"/>
        </w:rPr>
        <w:t xml:space="preserve">P(B) = </w:t>
      </w:r>
      <w:r w:rsidR="007F460F">
        <w:rPr>
          <w:rFonts w:hint="eastAsia"/>
        </w:rPr>
        <w:t>1001 0010 0001 1100 0010 0000 1001 1100</w:t>
      </w:r>
    </w:p>
    <w:p w:rsidR="00ED0531" w:rsidRDefault="00ED0531" w:rsidP="00A06C73">
      <w:pPr>
        <w:ind w:left="360"/>
      </w:pPr>
    </w:p>
    <w:p w:rsidR="00ED0531" w:rsidRDefault="00ED0531" w:rsidP="00A06C73">
      <w:pPr>
        <w:ind w:left="360"/>
      </w:pPr>
    </w:p>
    <w:p w:rsidR="00ED0531" w:rsidRDefault="00ED0531" w:rsidP="00A06C73">
      <w:pPr>
        <w:ind w:left="360"/>
      </w:pPr>
    </w:p>
    <w:p w:rsidR="001F4069" w:rsidRDefault="001F4069" w:rsidP="001F4069">
      <w:pPr>
        <w:pStyle w:val="a3"/>
        <w:numPr>
          <w:ilvl w:val="0"/>
          <w:numId w:val="15"/>
        </w:numPr>
        <w:ind w:firstLineChars="0"/>
        <w:rPr>
          <w:b/>
        </w:rPr>
      </w:pPr>
      <w:r w:rsidRPr="001F4069">
        <w:rPr>
          <w:rFonts w:hint="eastAsia"/>
          <w:b/>
        </w:rPr>
        <w:t>Calculate R1 = P(B)</w:t>
      </w:r>
      <w:r w:rsidRPr="001F4069">
        <w:rPr>
          <w:rFonts w:hint="eastAsia"/>
          <w:b/>
        </w:rPr>
        <w:t>⊕</w:t>
      </w:r>
      <w:r w:rsidRPr="001F4069">
        <w:rPr>
          <w:rFonts w:hint="eastAsia"/>
          <w:b/>
        </w:rPr>
        <w:t>L0</w:t>
      </w:r>
      <w:r w:rsidRPr="00035AD2">
        <w:rPr>
          <w:b/>
        </w:rPr>
        <w:t>.</w:t>
      </w:r>
    </w:p>
    <w:p w:rsidR="001F4069" w:rsidRDefault="00B951B4" w:rsidP="00A06C73">
      <w:pPr>
        <w:ind w:left="360"/>
      </w:pPr>
      <w:r>
        <w:rPr>
          <w:rFonts w:hint="eastAsia"/>
        </w:rPr>
        <w:t>R</w:t>
      </w:r>
      <w:r>
        <w:rPr>
          <w:rFonts w:hint="eastAsia"/>
          <w:vertAlign w:val="subscript"/>
        </w:rPr>
        <w:t xml:space="preserve">1 </w:t>
      </w:r>
      <w:r>
        <w:rPr>
          <w:rFonts w:hint="eastAsia"/>
        </w:rPr>
        <w:t>= P(B)</w:t>
      </w:r>
      <w:r w:rsidRPr="00B951B4">
        <w:rPr>
          <w:rFonts w:hint="eastAsia"/>
        </w:rPr>
        <w:t>⊕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0</w:t>
      </w:r>
    </w:p>
    <w:p w:rsidR="00B951B4" w:rsidRPr="00B951B4" w:rsidRDefault="00B951B4" w:rsidP="00B951B4">
      <w:pPr>
        <w:pStyle w:val="a3"/>
        <w:numPr>
          <w:ilvl w:val="0"/>
          <w:numId w:val="16"/>
        </w:numPr>
        <w:ind w:firstLineChars="0"/>
      </w:pPr>
    </w:p>
    <w:p w:rsidR="001F4069" w:rsidRDefault="00B951B4" w:rsidP="00A06C73">
      <w:pPr>
        <w:ind w:left="360"/>
      </w:pPr>
      <w:r>
        <w:rPr>
          <w:rFonts w:hint="eastAsia"/>
        </w:rPr>
        <w:t>1001 0010 0001 1100 0010 0000 1001 1100</w:t>
      </w:r>
    </w:p>
    <w:p w:rsidR="001F4069" w:rsidRDefault="00B951B4" w:rsidP="00A06C73">
      <w:pPr>
        <w:ind w:left="360"/>
      </w:pPr>
      <w:r w:rsidRPr="00B951B4">
        <w:rPr>
          <w:rFonts w:hint="eastAsia"/>
        </w:rPr>
        <w:t>⊕</w:t>
      </w:r>
    </w:p>
    <w:p w:rsidR="00B951B4" w:rsidRDefault="00B951B4" w:rsidP="00A06C73">
      <w:pPr>
        <w:ind w:left="360"/>
      </w:pPr>
      <w:r>
        <w:rPr>
          <w:rFonts w:hint="eastAsia"/>
        </w:rPr>
        <w:t>1100 1100 0000 0000 1100 1100 1111 1111</w:t>
      </w:r>
    </w:p>
    <w:p w:rsidR="00B951B4" w:rsidRDefault="00B951B4" w:rsidP="00A06C73">
      <w:pPr>
        <w:ind w:left="360"/>
      </w:pPr>
      <w:r>
        <w:rPr>
          <w:rFonts w:hint="eastAsia"/>
        </w:rPr>
        <w:t>R</w:t>
      </w:r>
      <w:r w:rsidRPr="00B951B4">
        <w:rPr>
          <w:rFonts w:hint="eastAsia"/>
          <w:vertAlign w:val="subscript"/>
        </w:rPr>
        <w:t>1</w:t>
      </w:r>
      <w:r>
        <w:rPr>
          <w:rFonts w:hint="eastAsia"/>
        </w:rPr>
        <w:t xml:space="preserve"> = 0101 1110 0001 1100 1110 1100 0110 0011</w:t>
      </w:r>
    </w:p>
    <w:p w:rsidR="00B71664" w:rsidRDefault="00B71664" w:rsidP="00A06C73">
      <w:pPr>
        <w:ind w:left="360"/>
      </w:pPr>
    </w:p>
    <w:p w:rsidR="00B71664" w:rsidRDefault="00B71664" w:rsidP="00A06C73">
      <w:pPr>
        <w:ind w:left="360"/>
      </w:pPr>
    </w:p>
    <w:p w:rsidR="00B71664" w:rsidRDefault="00B71664" w:rsidP="00A06C73">
      <w:pPr>
        <w:ind w:left="360"/>
      </w:pPr>
    </w:p>
    <w:p w:rsidR="00B71664" w:rsidRDefault="00B71664" w:rsidP="00B71664">
      <w:pPr>
        <w:pStyle w:val="a3"/>
        <w:numPr>
          <w:ilvl w:val="0"/>
          <w:numId w:val="15"/>
        </w:numPr>
        <w:ind w:firstLineChars="0"/>
        <w:rPr>
          <w:b/>
        </w:rPr>
      </w:pPr>
      <w:r w:rsidRPr="00B71664">
        <w:rPr>
          <w:b/>
        </w:rPr>
        <w:t>Write down the ciphertext</w:t>
      </w:r>
      <w:r w:rsidRPr="00035AD2">
        <w:rPr>
          <w:b/>
        </w:rPr>
        <w:t>.</w:t>
      </w:r>
    </w:p>
    <w:p w:rsidR="00B71664" w:rsidRDefault="00CA487D" w:rsidP="00A06C73">
      <w:pPr>
        <w:ind w:left="360"/>
      </w:pPr>
      <w:r>
        <w:rPr>
          <w:rFonts w:hint="eastAsia"/>
        </w:rPr>
        <w:t>Cypertext = L</w:t>
      </w:r>
      <w:r w:rsidRPr="00CA487D">
        <w:rPr>
          <w:rFonts w:hint="eastAsia"/>
          <w:vertAlign w:val="subscript"/>
        </w:rPr>
        <w:t>1</w:t>
      </w:r>
      <w:r>
        <w:rPr>
          <w:rFonts w:hint="eastAsia"/>
        </w:rPr>
        <w:t xml:space="preserve"> + R</w:t>
      </w:r>
      <w:r w:rsidRPr="00CA487D"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= R</w:t>
      </w:r>
      <w:r w:rsidRPr="00CA487D">
        <w:rPr>
          <w:rFonts w:hint="eastAsia"/>
          <w:vertAlign w:val="subscript"/>
        </w:rPr>
        <w:t>0</w:t>
      </w:r>
      <w:r>
        <w:rPr>
          <w:rFonts w:hint="eastAsia"/>
        </w:rPr>
        <w:t xml:space="preserve"> + R</w:t>
      </w:r>
      <w:r w:rsidRPr="00CA487D">
        <w:rPr>
          <w:rFonts w:hint="eastAsia"/>
          <w:vertAlign w:val="subscript"/>
        </w:rPr>
        <w:t>1</w:t>
      </w:r>
      <w:r>
        <w:rPr>
          <w:rFonts w:hint="eastAsia"/>
        </w:rPr>
        <w:t xml:space="preserve"> = </w:t>
      </w:r>
    </w:p>
    <w:p w:rsidR="00CA487D" w:rsidRPr="00CA487D" w:rsidRDefault="00CA487D" w:rsidP="00A06C73">
      <w:pPr>
        <w:ind w:left="360"/>
      </w:pPr>
      <w:r>
        <w:rPr>
          <w:rFonts w:hint="eastAsia"/>
        </w:rPr>
        <w:t>1111 0000 1010 1010 1111 0000 1010 1010</w:t>
      </w:r>
    </w:p>
    <w:p w:rsidR="00CA487D" w:rsidRDefault="00CA487D" w:rsidP="00CA487D">
      <w:pPr>
        <w:ind w:left="360"/>
      </w:pPr>
      <w:r>
        <w:rPr>
          <w:rFonts w:hint="eastAsia"/>
        </w:rPr>
        <w:t>0101 1110 0001 1100 1110 1100 0110 0011</w:t>
      </w:r>
    </w:p>
    <w:p w:rsidR="00B71664" w:rsidRDefault="00B71664" w:rsidP="00A06C73">
      <w:pPr>
        <w:ind w:left="360"/>
      </w:pPr>
    </w:p>
    <w:p w:rsidR="00B71664" w:rsidRPr="00477D46" w:rsidRDefault="001B4150" w:rsidP="001B4150">
      <w:pPr>
        <w:pStyle w:val="a3"/>
        <w:numPr>
          <w:ilvl w:val="0"/>
          <w:numId w:val="11"/>
        </w:numPr>
        <w:ind w:firstLineChars="0"/>
        <w:rPr>
          <w:b/>
        </w:rPr>
      </w:pPr>
      <w:r w:rsidRPr="00477D46">
        <w:rPr>
          <w:b/>
        </w:rPr>
        <w:lastRenderedPageBreak/>
        <w:t>(a) Using RSA, choose p=3, and q=11, and encode the word “dog” by encrypting each letter   separately. Apply the decryption algorithm to the encrypted version to recover the original   plaintext message.</w:t>
      </w:r>
    </w:p>
    <w:p w:rsidR="001B4150" w:rsidRDefault="001B4150" w:rsidP="001B4150">
      <w:pPr>
        <w:pStyle w:val="a3"/>
        <w:ind w:left="360" w:firstLineChars="0" w:firstLine="0"/>
        <w:rPr>
          <w:rFonts w:hint="eastAsia"/>
        </w:rPr>
      </w:pPr>
    </w:p>
    <w:p w:rsidR="000737DC" w:rsidRDefault="000737DC" w:rsidP="001B4150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We assume that each char corresponds to number: a = 1, b = 2, c = 3, </w:t>
      </w:r>
      <w:r>
        <w:t>…</w:t>
      </w:r>
      <w:r>
        <w:rPr>
          <w:rFonts w:hint="eastAsia"/>
        </w:rPr>
        <w:t xml:space="preserve"> , z = 26</w:t>
      </w:r>
    </w:p>
    <w:p w:rsidR="000737DC" w:rsidRPr="000737DC" w:rsidRDefault="000737DC" w:rsidP="001B4150">
      <w:pPr>
        <w:pStyle w:val="a3"/>
        <w:ind w:left="360" w:firstLineChars="0" w:firstLine="0"/>
      </w:pPr>
    </w:p>
    <w:p w:rsidR="001B4150" w:rsidRDefault="008F5524" w:rsidP="001B4150">
      <w:pPr>
        <w:pStyle w:val="a3"/>
        <w:ind w:left="360" w:firstLineChars="0" w:firstLine="0"/>
      </w:pPr>
      <w:r>
        <w:rPr>
          <w:rFonts w:hint="eastAsia"/>
        </w:rPr>
        <w:t>N = pq = 33</w:t>
      </w:r>
    </w:p>
    <w:p w:rsidR="001B4150" w:rsidRDefault="008F5524" w:rsidP="001B4150">
      <w:pPr>
        <w:pStyle w:val="a3"/>
        <w:ind w:left="360" w:firstLineChars="0" w:firstLine="0"/>
      </w:pPr>
      <w:r>
        <w:rPr>
          <w:rFonts w:hint="eastAsia"/>
        </w:rPr>
        <w:t>(p-1)(q-1) = 2x10 = 20</w:t>
      </w:r>
    </w:p>
    <w:p w:rsidR="008F5524" w:rsidRDefault="008F5524" w:rsidP="001B4150">
      <w:pPr>
        <w:pStyle w:val="a3"/>
        <w:ind w:left="360" w:firstLineChars="0" w:firstLine="0"/>
      </w:pPr>
      <w:r>
        <w:rPr>
          <w:rFonts w:hint="eastAsia"/>
        </w:rPr>
        <w:t>e = 3</w:t>
      </w:r>
    </w:p>
    <w:p w:rsidR="008F5524" w:rsidRDefault="008F5524" w:rsidP="001B4150">
      <w:pPr>
        <w:pStyle w:val="a3"/>
        <w:ind w:left="360" w:firstLineChars="0" w:firstLine="0"/>
      </w:pPr>
      <w:r>
        <w:rPr>
          <w:rFonts w:hint="eastAsia"/>
        </w:rPr>
        <w:t xml:space="preserve">d: </w:t>
      </w:r>
      <w:r w:rsidRPr="008F5524">
        <w:rPr>
          <w:position w:val="-42"/>
        </w:rPr>
        <w:object w:dxaOrig="288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54.75pt" o:ole="">
            <v:imagedata r:id="rId23" o:title=""/>
          </v:shape>
          <o:OLEObject Type="Embed" ProgID="Equation.DSMT4" ShapeID="_x0000_i1025" DrawAspect="Content" ObjectID="_1392206456" r:id="rId24"/>
        </w:object>
      </w:r>
    </w:p>
    <w:p w:rsidR="008F5524" w:rsidRDefault="008F5524" w:rsidP="001B4150">
      <w:pPr>
        <w:pStyle w:val="a3"/>
        <w:ind w:left="360" w:firstLineChars="0" w:firstLine="0"/>
      </w:pPr>
    </w:p>
    <w:p w:rsidR="008F5524" w:rsidRPr="00171463" w:rsidRDefault="00686EE2" w:rsidP="001B4150">
      <w:pPr>
        <w:pStyle w:val="a3"/>
        <w:ind w:left="360" w:firstLineChars="0" w:firstLine="0"/>
        <w:rPr>
          <w:b/>
        </w:rPr>
      </w:pPr>
      <w:r>
        <w:rPr>
          <w:rFonts w:hint="eastAsia"/>
          <w:b/>
        </w:rPr>
        <w:t>E</w:t>
      </w:r>
      <w:r w:rsidR="008F5524" w:rsidRPr="00171463">
        <w:rPr>
          <w:rFonts w:hint="eastAsia"/>
          <w:b/>
        </w:rPr>
        <w:t>ncrypting:</w:t>
      </w:r>
    </w:p>
    <w:p w:rsidR="008F5524" w:rsidRDefault="008F5524" w:rsidP="001B4150">
      <w:pPr>
        <w:pStyle w:val="a3"/>
        <w:ind w:left="360" w:firstLineChars="0" w:firstLine="0"/>
      </w:pPr>
      <w:r>
        <w:rPr>
          <w:rFonts w:hint="eastAsia"/>
        </w:rPr>
        <w:t xml:space="preserve">d: </w:t>
      </w:r>
      <w:r w:rsidR="00686EE2" w:rsidRPr="00686EE2">
        <w:rPr>
          <w:position w:val="-10"/>
        </w:rPr>
        <w:object w:dxaOrig="3480" w:dyaOrig="360">
          <v:shape id="_x0000_i1026" type="#_x0000_t75" style="width:174pt;height:18pt" o:ole="">
            <v:imagedata r:id="rId25" o:title=""/>
          </v:shape>
          <o:OLEObject Type="Embed" ProgID="Equation.DSMT4" ShapeID="_x0000_i1026" DrawAspect="Content" ObjectID="_1392206457" r:id="rId26"/>
        </w:object>
      </w:r>
    </w:p>
    <w:p w:rsidR="001646E6" w:rsidRDefault="001646E6" w:rsidP="001B4150">
      <w:pPr>
        <w:pStyle w:val="a3"/>
        <w:ind w:left="360" w:firstLineChars="0" w:firstLine="0"/>
      </w:pPr>
      <w:r>
        <w:rPr>
          <w:rFonts w:hint="eastAsia"/>
        </w:rPr>
        <w:t xml:space="preserve">o: </w:t>
      </w:r>
      <w:r w:rsidR="00686EE2" w:rsidRPr="00686EE2">
        <w:rPr>
          <w:position w:val="-10"/>
        </w:rPr>
        <w:object w:dxaOrig="3440" w:dyaOrig="360">
          <v:shape id="_x0000_i1027" type="#_x0000_t75" style="width:171.75pt;height:18pt" o:ole="">
            <v:imagedata r:id="rId27" o:title=""/>
          </v:shape>
          <o:OLEObject Type="Embed" ProgID="Equation.DSMT4" ShapeID="_x0000_i1027" DrawAspect="Content" ObjectID="_1392206458" r:id="rId28"/>
        </w:object>
      </w:r>
    </w:p>
    <w:p w:rsidR="001646E6" w:rsidRDefault="001646E6" w:rsidP="001B4150">
      <w:pPr>
        <w:pStyle w:val="a3"/>
        <w:ind w:left="360" w:firstLineChars="0" w:firstLine="0"/>
      </w:pPr>
      <w:r>
        <w:rPr>
          <w:rFonts w:hint="eastAsia"/>
        </w:rPr>
        <w:t>g:</w:t>
      </w:r>
      <w:r w:rsidRPr="001646E6">
        <w:t xml:space="preserve"> </w:t>
      </w:r>
      <w:r w:rsidR="00686EE2" w:rsidRPr="00686EE2">
        <w:rPr>
          <w:position w:val="-10"/>
        </w:rPr>
        <w:object w:dxaOrig="3540" w:dyaOrig="360">
          <v:shape id="_x0000_i1028" type="#_x0000_t75" style="width:177pt;height:18pt" o:ole="">
            <v:imagedata r:id="rId29" o:title=""/>
          </v:shape>
          <o:OLEObject Type="Embed" ProgID="Equation.DSMT4" ShapeID="_x0000_i1028" DrawAspect="Content" ObjectID="_1392206459" r:id="rId30"/>
        </w:object>
      </w:r>
    </w:p>
    <w:p w:rsidR="00171463" w:rsidRDefault="00171463" w:rsidP="001B4150">
      <w:pPr>
        <w:pStyle w:val="a3"/>
        <w:ind w:left="360" w:firstLineChars="0" w:firstLine="0"/>
      </w:pPr>
      <w:r>
        <w:rPr>
          <w:rFonts w:hint="eastAsia"/>
        </w:rPr>
        <w:t xml:space="preserve">The cypertext is </w:t>
      </w:r>
      <w:r>
        <w:t>“</w:t>
      </w:r>
      <w:r>
        <w:rPr>
          <w:rFonts w:hint="eastAsia"/>
        </w:rPr>
        <w:t>eim</w:t>
      </w:r>
      <w:r>
        <w:t>”</w:t>
      </w:r>
    </w:p>
    <w:p w:rsidR="00171463" w:rsidRDefault="00171463" w:rsidP="001B4150">
      <w:pPr>
        <w:pStyle w:val="a3"/>
        <w:ind w:left="360" w:firstLineChars="0" w:firstLine="0"/>
      </w:pPr>
    </w:p>
    <w:p w:rsidR="00171463" w:rsidRPr="00F15621" w:rsidRDefault="00171463" w:rsidP="001B4150">
      <w:pPr>
        <w:pStyle w:val="a3"/>
        <w:ind w:left="360" w:firstLineChars="0" w:firstLine="0"/>
        <w:rPr>
          <w:b/>
        </w:rPr>
      </w:pPr>
      <w:r w:rsidRPr="00F15621">
        <w:rPr>
          <w:b/>
        </w:rPr>
        <w:t>D</w:t>
      </w:r>
      <w:r w:rsidRPr="00F15621">
        <w:rPr>
          <w:rFonts w:hint="eastAsia"/>
          <w:b/>
        </w:rPr>
        <w:t>ecryption:</w:t>
      </w:r>
    </w:p>
    <w:p w:rsidR="00171463" w:rsidRDefault="00686EE2" w:rsidP="001B4150">
      <w:pPr>
        <w:pStyle w:val="a3"/>
        <w:ind w:left="360" w:firstLineChars="0" w:firstLine="0"/>
      </w:pPr>
      <w:r>
        <w:rPr>
          <w:rFonts w:hint="eastAsia"/>
        </w:rPr>
        <w:t>m</w:t>
      </w:r>
      <w:r>
        <w:t>1</w:t>
      </w:r>
      <w:r>
        <w:rPr>
          <w:rFonts w:hint="eastAsia"/>
        </w:rPr>
        <w:t xml:space="preserve">: </w:t>
      </w:r>
      <w:r w:rsidR="000737DC" w:rsidRPr="00686EE2">
        <w:rPr>
          <w:position w:val="-10"/>
        </w:rPr>
        <w:object w:dxaOrig="3560" w:dyaOrig="360">
          <v:shape id="_x0000_i1035" type="#_x0000_t75" style="width:178.5pt;height:18pt" o:ole="">
            <v:imagedata r:id="rId31" o:title=""/>
          </v:shape>
          <o:OLEObject Type="Embed" ProgID="Equation.DSMT4" ShapeID="_x0000_i1035" DrawAspect="Content" ObjectID="_1392206460" r:id="rId32"/>
        </w:object>
      </w:r>
    </w:p>
    <w:p w:rsidR="00686EE2" w:rsidRDefault="00686EE2" w:rsidP="00686EE2">
      <w:pPr>
        <w:pStyle w:val="a3"/>
        <w:ind w:left="360" w:firstLineChars="0" w:firstLine="0"/>
      </w:pPr>
      <w:r>
        <w:rPr>
          <w:rFonts w:hint="eastAsia"/>
        </w:rPr>
        <w:t>m2:</w:t>
      </w:r>
      <w:r w:rsidRPr="00686EE2">
        <w:t xml:space="preserve"> </w:t>
      </w:r>
      <w:r w:rsidRPr="00686EE2">
        <w:rPr>
          <w:position w:val="-10"/>
        </w:rPr>
        <w:object w:dxaOrig="3519" w:dyaOrig="360">
          <v:shape id="_x0000_i1029" type="#_x0000_t75" style="width:176.25pt;height:18pt" o:ole="">
            <v:imagedata r:id="rId33" o:title=""/>
          </v:shape>
          <o:OLEObject Type="Embed" ProgID="Equation.DSMT4" ShapeID="_x0000_i1029" DrawAspect="Content" ObjectID="_1392206461" r:id="rId34"/>
        </w:object>
      </w:r>
    </w:p>
    <w:p w:rsidR="00686EE2" w:rsidRDefault="00686EE2" w:rsidP="00686EE2">
      <w:pPr>
        <w:pStyle w:val="a3"/>
        <w:ind w:left="360" w:firstLineChars="0" w:firstLine="0"/>
      </w:pPr>
      <w:r>
        <w:rPr>
          <w:rFonts w:hint="eastAsia"/>
        </w:rPr>
        <w:t>m3:</w:t>
      </w:r>
      <w:r w:rsidRPr="00686EE2">
        <w:t xml:space="preserve"> </w:t>
      </w:r>
      <w:r w:rsidRPr="00686EE2">
        <w:rPr>
          <w:position w:val="-10"/>
        </w:rPr>
        <w:object w:dxaOrig="3560" w:dyaOrig="360">
          <v:shape id="_x0000_i1030" type="#_x0000_t75" style="width:177.75pt;height:18pt" o:ole="">
            <v:imagedata r:id="rId35" o:title=""/>
          </v:shape>
          <o:OLEObject Type="Embed" ProgID="Equation.DSMT4" ShapeID="_x0000_i1030" DrawAspect="Content" ObjectID="_1392206462" r:id="rId36"/>
        </w:object>
      </w:r>
    </w:p>
    <w:p w:rsidR="00F15621" w:rsidRDefault="00686EE2" w:rsidP="001B4150">
      <w:pPr>
        <w:pStyle w:val="a3"/>
        <w:ind w:left="360" w:firstLineChars="0" w:firstLine="0"/>
      </w:pPr>
      <w:r>
        <w:rPr>
          <w:rFonts w:hint="eastAsia"/>
        </w:rPr>
        <w:t xml:space="preserve">Thus, we get the plaintext </w:t>
      </w:r>
      <w:r>
        <w:t>“</w:t>
      </w:r>
      <w:r>
        <w:rPr>
          <w:rFonts w:hint="eastAsia"/>
        </w:rPr>
        <w:t>dog</w:t>
      </w:r>
      <w:r>
        <w:t>”</w:t>
      </w:r>
      <w:r>
        <w:rPr>
          <w:rFonts w:hint="eastAsia"/>
        </w:rPr>
        <w:t>.</w:t>
      </w:r>
    </w:p>
    <w:p w:rsidR="00686EE2" w:rsidRDefault="00686EE2" w:rsidP="001B4150">
      <w:pPr>
        <w:pStyle w:val="a3"/>
        <w:ind w:left="360" w:firstLineChars="0" w:firstLine="0"/>
      </w:pPr>
    </w:p>
    <w:p w:rsidR="00A14440" w:rsidRDefault="00A14440" w:rsidP="001B4150">
      <w:pPr>
        <w:pStyle w:val="a3"/>
        <w:ind w:left="360" w:firstLineChars="0" w:firstLine="0"/>
      </w:pPr>
    </w:p>
    <w:p w:rsidR="00A14440" w:rsidRPr="00686EE2" w:rsidRDefault="00A14440" w:rsidP="001B4150">
      <w:pPr>
        <w:pStyle w:val="a3"/>
        <w:ind w:left="360" w:firstLineChars="0" w:firstLine="0"/>
      </w:pPr>
    </w:p>
    <w:p w:rsidR="00F15621" w:rsidRDefault="00A14440" w:rsidP="001B4150">
      <w:pPr>
        <w:pStyle w:val="a3"/>
        <w:ind w:left="360" w:firstLineChars="0" w:firstLine="0"/>
        <w:rPr>
          <w:b/>
        </w:rPr>
      </w:pPr>
      <w:r>
        <w:rPr>
          <w:b/>
        </w:rPr>
        <w:t>(</w:t>
      </w:r>
      <w:r>
        <w:rPr>
          <w:rFonts w:hint="eastAsia"/>
          <w:b/>
        </w:rPr>
        <w:t>b</w:t>
      </w:r>
      <w:r w:rsidRPr="00477D46">
        <w:rPr>
          <w:b/>
        </w:rPr>
        <w:t>)</w:t>
      </w:r>
      <w:r w:rsidRPr="00A14440">
        <w:t xml:space="preserve"> </w:t>
      </w:r>
      <w:r w:rsidRPr="00F54B78">
        <w:rPr>
          <w:b/>
        </w:rPr>
        <w:t>Repeat part (a) but now encrypt “dog” as one message.</w:t>
      </w:r>
    </w:p>
    <w:p w:rsidR="0041020E" w:rsidRDefault="00483DCF" w:rsidP="001B4150">
      <w:pPr>
        <w:pStyle w:val="a3"/>
        <w:ind w:left="360" w:firstLineChars="0" w:firstLine="0"/>
      </w:pPr>
      <w:r>
        <w:rPr>
          <w:rFonts w:hint="eastAsia"/>
        </w:rPr>
        <w:t xml:space="preserve">dog = 4,15,7 = 00100 01111 00111 = </w:t>
      </w:r>
      <w:r w:rsidR="001400BA">
        <w:rPr>
          <w:rFonts w:hint="eastAsia"/>
        </w:rPr>
        <w:t>4853</w:t>
      </w:r>
    </w:p>
    <w:p w:rsidR="00212086" w:rsidRDefault="00D525BB" w:rsidP="001B4150">
      <w:pPr>
        <w:pStyle w:val="a3"/>
        <w:ind w:left="360" w:firstLineChars="0" w:firstLine="0"/>
      </w:pPr>
      <w:r>
        <w:rPr>
          <w:rFonts w:hint="eastAsia"/>
        </w:rPr>
        <w:t xml:space="preserve">Then we define that </w:t>
      </w:r>
      <w:r w:rsidR="006C1494">
        <w:rPr>
          <w:rFonts w:hint="eastAsia"/>
        </w:rPr>
        <w:t xml:space="preserve">the number value of the 3-characters is minus by 4850, thus we have a within scope value of </w:t>
      </w:r>
      <w:r w:rsidR="006C1494">
        <w:t>“</w:t>
      </w:r>
      <w:r w:rsidR="006C1494">
        <w:rPr>
          <w:rFonts w:hint="eastAsia"/>
        </w:rPr>
        <w:t>dog</w:t>
      </w:r>
      <w:r w:rsidR="006C1494">
        <w:t>”</w:t>
      </w:r>
      <w:r w:rsidR="006C1494">
        <w:rPr>
          <w:rFonts w:hint="eastAsia"/>
        </w:rPr>
        <w:t xml:space="preserve"> of 4853 </w:t>
      </w:r>
      <w:r w:rsidR="006C1494">
        <w:t>–</w:t>
      </w:r>
      <w:r w:rsidR="006C1494">
        <w:rPr>
          <w:rFonts w:hint="eastAsia"/>
        </w:rPr>
        <w:t xml:space="preserve"> 4850 = 3</w:t>
      </w:r>
    </w:p>
    <w:p w:rsidR="00FB3493" w:rsidRDefault="00FB3493" w:rsidP="001B4150">
      <w:pPr>
        <w:pStyle w:val="a3"/>
        <w:ind w:left="360" w:firstLineChars="0" w:firstLine="0"/>
        <w:rPr>
          <w:b/>
        </w:rPr>
      </w:pPr>
    </w:p>
    <w:p w:rsidR="00FB3493" w:rsidRPr="00FB3493" w:rsidRDefault="00FB3493" w:rsidP="001B4150">
      <w:pPr>
        <w:pStyle w:val="a3"/>
        <w:ind w:left="360" w:firstLineChars="0" w:firstLine="0"/>
        <w:rPr>
          <w:b/>
        </w:rPr>
      </w:pPr>
      <w:r w:rsidRPr="00FB3493">
        <w:rPr>
          <w:rFonts w:hint="eastAsia"/>
          <w:b/>
        </w:rPr>
        <w:t xml:space="preserve">Encryption: </w:t>
      </w:r>
    </w:p>
    <w:p w:rsidR="00FB3493" w:rsidRDefault="006C1494" w:rsidP="001B4150">
      <w:pPr>
        <w:pStyle w:val="a3"/>
        <w:ind w:left="360" w:firstLineChars="0" w:firstLine="0"/>
      </w:pPr>
      <w:r w:rsidRPr="00686EE2">
        <w:rPr>
          <w:position w:val="-10"/>
        </w:rPr>
        <w:object w:dxaOrig="3159" w:dyaOrig="360">
          <v:shape id="_x0000_i1031" type="#_x0000_t75" style="width:157.5pt;height:18pt" o:ole="">
            <v:imagedata r:id="rId37" o:title=""/>
          </v:shape>
          <o:OLEObject Type="Embed" ProgID="Equation.DSMT4" ShapeID="_x0000_i1031" DrawAspect="Content" ObjectID="_1392206463" r:id="rId38"/>
        </w:object>
      </w:r>
    </w:p>
    <w:p w:rsidR="0041020E" w:rsidRDefault="006C1494" w:rsidP="001B4150">
      <w:pPr>
        <w:pStyle w:val="a3"/>
        <w:ind w:left="360" w:firstLineChars="0" w:firstLine="0"/>
      </w:pPr>
      <w:r>
        <w:rPr>
          <w:rFonts w:hint="eastAsia"/>
        </w:rPr>
        <w:t>Then we got the string value 27 + 4850 = 4877, which is 00</w:t>
      </w:r>
      <w:r w:rsidRPr="006C1494">
        <w:t>100</w:t>
      </w:r>
      <w:r>
        <w:rPr>
          <w:rFonts w:hint="eastAsia"/>
        </w:rPr>
        <w:t xml:space="preserve"> </w:t>
      </w:r>
      <w:r w:rsidRPr="006C1494">
        <w:t>11000</w:t>
      </w:r>
      <w:r>
        <w:rPr>
          <w:rFonts w:hint="eastAsia"/>
        </w:rPr>
        <w:t xml:space="preserve"> </w:t>
      </w:r>
      <w:r w:rsidRPr="006C1494">
        <w:t>01101</w:t>
      </w:r>
      <w:r w:rsidR="00A610BD">
        <w:rPr>
          <w:rFonts w:hint="eastAsia"/>
        </w:rPr>
        <w:t xml:space="preserve"> = 4, 24</w:t>
      </w:r>
      <w:r>
        <w:rPr>
          <w:rFonts w:hint="eastAsia"/>
        </w:rPr>
        <w:t>,</w:t>
      </w:r>
      <w:r w:rsidR="00A610BD">
        <w:rPr>
          <w:rFonts w:hint="eastAsia"/>
        </w:rPr>
        <w:t xml:space="preserve"> 13</w:t>
      </w:r>
      <w:r>
        <w:rPr>
          <w:rFonts w:hint="eastAsia"/>
        </w:rPr>
        <w:t xml:space="preserve"> corresponds to the string </w:t>
      </w:r>
      <w:r>
        <w:t>“</w:t>
      </w:r>
      <w:r w:rsidR="00A610BD">
        <w:rPr>
          <w:rFonts w:hint="eastAsia"/>
        </w:rPr>
        <w:t>dxm</w:t>
      </w:r>
      <w:r>
        <w:t>”</w:t>
      </w:r>
      <w:r w:rsidR="000737DC">
        <w:rPr>
          <w:rFonts w:hint="eastAsia"/>
        </w:rPr>
        <w:t>.</w:t>
      </w:r>
      <w:bookmarkStart w:id="0" w:name="_GoBack"/>
      <w:bookmarkEnd w:id="0"/>
    </w:p>
    <w:p w:rsidR="0041020E" w:rsidRPr="00FB3493" w:rsidRDefault="00FB3493" w:rsidP="001B4150">
      <w:pPr>
        <w:pStyle w:val="a3"/>
        <w:ind w:left="360" w:firstLineChars="0" w:firstLine="0"/>
        <w:rPr>
          <w:b/>
        </w:rPr>
      </w:pPr>
      <w:r w:rsidRPr="00FB3493">
        <w:rPr>
          <w:rFonts w:hint="eastAsia"/>
          <w:b/>
        </w:rPr>
        <w:lastRenderedPageBreak/>
        <w:t xml:space="preserve">Decryption: </w:t>
      </w:r>
    </w:p>
    <w:p w:rsidR="00FB3493" w:rsidRDefault="00043986" w:rsidP="001B4150">
      <w:pPr>
        <w:pStyle w:val="a3"/>
        <w:ind w:left="360" w:firstLineChars="0" w:firstLine="0"/>
      </w:pPr>
      <w:r w:rsidRPr="00686EE2">
        <w:rPr>
          <w:position w:val="-10"/>
        </w:rPr>
        <w:object w:dxaOrig="3180" w:dyaOrig="360">
          <v:shape id="_x0000_i1032" type="#_x0000_t75" style="width:159pt;height:18pt" o:ole="">
            <v:imagedata r:id="rId39" o:title=""/>
          </v:shape>
          <o:OLEObject Type="Embed" ProgID="Equation.DSMT4" ShapeID="_x0000_i1032" DrawAspect="Content" ObjectID="_1392206464" r:id="rId40"/>
        </w:object>
      </w:r>
    </w:p>
    <w:p w:rsidR="00E93696" w:rsidRDefault="00043986" w:rsidP="001B4150">
      <w:pPr>
        <w:pStyle w:val="a3"/>
        <w:ind w:left="360" w:firstLineChars="0" w:firstLine="0"/>
      </w:pPr>
      <w:r>
        <w:t>T</w:t>
      </w:r>
      <w:r>
        <w:rPr>
          <w:rFonts w:hint="eastAsia"/>
        </w:rPr>
        <w:t xml:space="preserve">hus the original text is 4850 + 3 = 4853, which corresponds to the plaintext </w:t>
      </w:r>
      <w:r>
        <w:t>“</w:t>
      </w:r>
      <w:r>
        <w:rPr>
          <w:rFonts w:hint="eastAsia"/>
        </w:rPr>
        <w:t>dog</w:t>
      </w:r>
      <w:r>
        <w:t>”</w:t>
      </w:r>
      <w:r w:rsidR="00B92EEB">
        <w:rPr>
          <w:rFonts w:hint="eastAsia"/>
        </w:rPr>
        <w:t>.</w:t>
      </w:r>
    </w:p>
    <w:p w:rsidR="00E93696" w:rsidRDefault="00E93696" w:rsidP="001B4150">
      <w:pPr>
        <w:pStyle w:val="a3"/>
        <w:ind w:left="360" w:firstLineChars="0" w:firstLine="0"/>
      </w:pPr>
    </w:p>
    <w:p w:rsidR="00952D65" w:rsidRDefault="00952D65" w:rsidP="00952D65">
      <w:pPr>
        <w:pStyle w:val="a3"/>
        <w:numPr>
          <w:ilvl w:val="0"/>
          <w:numId w:val="11"/>
        </w:numPr>
        <w:ind w:firstLineChars="0"/>
        <w:rPr>
          <w:b/>
        </w:rPr>
      </w:pPr>
      <w:r w:rsidRPr="00952D65">
        <w:rPr>
          <w:b/>
        </w:rPr>
        <w:t>Consider RSA with p=5 and q=11</w:t>
      </w:r>
      <w:r>
        <w:rPr>
          <w:rFonts w:hint="eastAsia"/>
          <w:b/>
        </w:rPr>
        <w:t>.</w:t>
      </w:r>
    </w:p>
    <w:p w:rsidR="00952D65" w:rsidRPr="00477D46" w:rsidRDefault="00952D65" w:rsidP="00952D65">
      <w:pPr>
        <w:pStyle w:val="a3"/>
        <w:ind w:left="360" w:firstLineChars="0" w:firstLine="0"/>
        <w:rPr>
          <w:b/>
        </w:rPr>
      </w:pPr>
      <w:r w:rsidRPr="00952D65">
        <w:rPr>
          <w:b/>
        </w:rPr>
        <w:t>(a) what are n and z</w:t>
      </w:r>
      <w:r w:rsidRPr="00477D46">
        <w:rPr>
          <w:b/>
        </w:rPr>
        <w:t>.</w:t>
      </w:r>
    </w:p>
    <w:p w:rsidR="0063311B" w:rsidRDefault="0063311B" w:rsidP="0063311B">
      <w:pPr>
        <w:pStyle w:val="a3"/>
        <w:ind w:left="360" w:firstLineChars="0" w:firstLine="0"/>
      </w:pPr>
      <w:r>
        <w:rPr>
          <w:rFonts w:hint="eastAsia"/>
        </w:rPr>
        <w:t>n = pq = 55</w:t>
      </w:r>
    </w:p>
    <w:p w:rsidR="0063311B" w:rsidRDefault="0063311B" w:rsidP="0063311B">
      <w:pPr>
        <w:pStyle w:val="a3"/>
        <w:ind w:left="360" w:firstLineChars="0" w:firstLine="0"/>
      </w:pPr>
      <w:r>
        <w:rPr>
          <w:rFonts w:hint="eastAsia"/>
        </w:rPr>
        <w:t>z = (p-1)(q-1) = 4x10 = 40</w:t>
      </w:r>
    </w:p>
    <w:p w:rsidR="0063311B" w:rsidRDefault="0063311B" w:rsidP="0063311B">
      <w:pPr>
        <w:pStyle w:val="a3"/>
        <w:ind w:left="360" w:firstLineChars="0" w:firstLine="0"/>
      </w:pPr>
    </w:p>
    <w:p w:rsidR="0063311B" w:rsidRDefault="0063311B" w:rsidP="0063311B">
      <w:pPr>
        <w:pStyle w:val="a3"/>
        <w:ind w:left="360" w:firstLineChars="0" w:firstLine="0"/>
      </w:pPr>
    </w:p>
    <w:p w:rsidR="0063311B" w:rsidRDefault="0063311B" w:rsidP="0063311B">
      <w:pPr>
        <w:pStyle w:val="a3"/>
        <w:ind w:left="360" w:firstLineChars="0" w:firstLine="0"/>
      </w:pPr>
    </w:p>
    <w:p w:rsidR="0063311B" w:rsidRPr="00477D46" w:rsidRDefault="0063311B" w:rsidP="0063311B">
      <w:pPr>
        <w:pStyle w:val="a3"/>
        <w:ind w:left="360" w:firstLineChars="0" w:firstLine="0"/>
        <w:rPr>
          <w:b/>
        </w:rPr>
      </w:pPr>
      <w:r>
        <w:rPr>
          <w:b/>
        </w:rPr>
        <w:t>(</w:t>
      </w:r>
      <w:r>
        <w:rPr>
          <w:rFonts w:hint="eastAsia"/>
          <w:b/>
        </w:rPr>
        <w:t>b</w:t>
      </w:r>
      <w:r w:rsidRPr="00952D65">
        <w:rPr>
          <w:b/>
        </w:rPr>
        <w:t>)</w:t>
      </w:r>
      <w:r w:rsidRPr="0063311B">
        <w:t xml:space="preserve"> </w:t>
      </w:r>
      <w:r w:rsidRPr="0063311B">
        <w:rPr>
          <w:b/>
        </w:rPr>
        <w:t>Let e be 3, why is this an acceptable choice for e.</w:t>
      </w:r>
    </w:p>
    <w:p w:rsidR="00A40A11" w:rsidRDefault="0063311B" w:rsidP="0063311B">
      <w:pPr>
        <w:pStyle w:val="a3"/>
        <w:ind w:left="360" w:firstLineChars="0" w:firstLine="0"/>
      </w:pPr>
      <w:r>
        <w:rPr>
          <w:rFonts w:hint="eastAsia"/>
        </w:rPr>
        <w:t>e = 3</w:t>
      </w:r>
      <w:r w:rsidR="00A40A11">
        <w:rPr>
          <w:rFonts w:hint="eastAsia"/>
        </w:rPr>
        <w:t xml:space="preserve"> is acceptable because we need to choose an integer e such that 1 &lt; e &lt; z and e, z are coprime.</w:t>
      </w:r>
    </w:p>
    <w:p w:rsidR="00A40A11" w:rsidRDefault="00A40A11" w:rsidP="0063311B">
      <w:pPr>
        <w:pStyle w:val="a3"/>
        <w:ind w:left="360" w:firstLineChars="0" w:firstLine="0"/>
      </w:pPr>
    </w:p>
    <w:p w:rsidR="00A40A11" w:rsidRDefault="00A40A11" w:rsidP="0063311B">
      <w:pPr>
        <w:pStyle w:val="a3"/>
        <w:ind w:left="360" w:firstLineChars="0" w:firstLine="0"/>
      </w:pPr>
      <w:r>
        <w:rPr>
          <w:rFonts w:hint="eastAsia"/>
        </w:rPr>
        <w:t xml:space="preserve">When e = 3, it </w:t>
      </w:r>
      <w:r>
        <w:t>fulfill</w:t>
      </w:r>
      <w:r>
        <w:rPr>
          <w:rFonts w:hint="eastAsia"/>
        </w:rPr>
        <w:t xml:space="preserve"> all the above requirements, thus e = 3 is acceptable.</w:t>
      </w:r>
    </w:p>
    <w:p w:rsidR="00A40A11" w:rsidRDefault="00A40A11" w:rsidP="0063311B">
      <w:pPr>
        <w:pStyle w:val="a3"/>
        <w:ind w:left="360" w:firstLineChars="0" w:firstLine="0"/>
      </w:pPr>
    </w:p>
    <w:p w:rsidR="00962EB5" w:rsidRDefault="00962EB5" w:rsidP="0063311B">
      <w:pPr>
        <w:pStyle w:val="a3"/>
        <w:ind w:left="360" w:firstLineChars="0" w:firstLine="0"/>
      </w:pPr>
    </w:p>
    <w:p w:rsidR="00962EB5" w:rsidRDefault="00962EB5" w:rsidP="0063311B">
      <w:pPr>
        <w:pStyle w:val="a3"/>
        <w:ind w:left="360" w:firstLineChars="0" w:firstLine="0"/>
      </w:pPr>
    </w:p>
    <w:p w:rsidR="00A40A11" w:rsidRPr="00A40A11" w:rsidRDefault="00A40A11" w:rsidP="0063311B">
      <w:pPr>
        <w:pStyle w:val="a3"/>
        <w:ind w:left="360" w:firstLineChars="0" w:firstLine="0"/>
        <w:rPr>
          <w:b/>
        </w:rPr>
      </w:pPr>
      <w:r w:rsidRPr="00A40A11">
        <w:rPr>
          <w:b/>
        </w:rPr>
        <w:t>(c) Find d such that de=1(mod z) and d&lt;160.</w:t>
      </w:r>
    </w:p>
    <w:p w:rsidR="0063311B" w:rsidRDefault="0063311B" w:rsidP="0063311B">
      <w:pPr>
        <w:pStyle w:val="a3"/>
        <w:ind w:left="360" w:firstLineChars="0" w:firstLine="0"/>
      </w:pPr>
      <w:r>
        <w:rPr>
          <w:rFonts w:hint="eastAsia"/>
        </w:rPr>
        <w:t xml:space="preserve">d: </w:t>
      </w:r>
      <w:r w:rsidRPr="008F5524">
        <w:rPr>
          <w:position w:val="-42"/>
        </w:rPr>
        <w:object w:dxaOrig="2880" w:dyaOrig="1100">
          <v:shape id="_x0000_i1033" type="#_x0000_t75" style="width:2in;height:54.75pt" o:ole="">
            <v:imagedata r:id="rId41" o:title=""/>
          </v:shape>
          <o:OLEObject Type="Embed" ProgID="Equation.DSMT4" ShapeID="_x0000_i1033" DrawAspect="Content" ObjectID="_1392206465" r:id="rId42"/>
        </w:object>
      </w:r>
    </w:p>
    <w:p w:rsidR="00E93696" w:rsidRDefault="00E93696" w:rsidP="001B4150">
      <w:pPr>
        <w:pStyle w:val="a3"/>
        <w:ind w:left="360" w:firstLineChars="0" w:firstLine="0"/>
      </w:pPr>
    </w:p>
    <w:p w:rsidR="00962EB5" w:rsidRDefault="00962EB5" w:rsidP="001B4150">
      <w:pPr>
        <w:pStyle w:val="a3"/>
        <w:ind w:left="360" w:firstLineChars="0" w:firstLine="0"/>
      </w:pPr>
    </w:p>
    <w:p w:rsidR="00962EB5" w:rsidRDefault="00962EB5" w:rsidP="001B4150">
      <w:pPr>
        <w:pStyle w:val="a3"/>
        <w:ind w:left="360" w:firstLineChars="0" w:firstLine="0"/>
      </w:pPr>
    </w:p>
    <w:p w:rsidR="00962EB5" w:rsidRPr="00F03CD5" w:rsidRDefault="00F03CD5" w:rsidP="00F03CD5">
      <w:pPr>
        <w:pStyle w:val="a3"/>
        <w:ind w:left="360" w:firstLineChars="0" w:firstLine="0"/>
        <w:rPr>
          <w:b/>
        </w:rPr>
      </w:pPr>
      <w:r w:rsidRPr="00F03CD5">
        <w:rPr>
          <w:b/>
        </w:rPr>
        <w:t>(d) Encrypt the message m=8 using the</w:t>
      </w:r>
      <w:r w:rsidR="007A7B10">
        <w:rPr>
          <w:b/>
        </w:rPr>
        <w:t xml:space="preserve"> key (n,e). Let c denote the </w:t>
      </w:r>
      <w:r w:rsidRPr="00F03CD5">
        <w:rPr>
          <w:b/>
        </w:rPr>
        <w:t>corresponding ciphertext. Show all the work.</w:t>
      </w:r>
    </w:p>
    <w:p w:rsidR="006A76A0" w:rsidRPr="00171463" w:rsidRDefault="006A76A0" w:rsidP="006A76A0">
      <w:pPr>
        <w:pStyle w:val="a3"/>
        <w:ind w:left="360" w:firstLineChars="0" w:firstLine="0"/>
        <w:rPr>
          <w:b/>
        </w:rPr>
      </w:pPr>
      <w:r>
        <w:rPr>
          <w:rFonts w:hint="eastAsia"/>
          <w:b/>
        </w:rPr>
        <w:t>E</w:t>
      </w:r>
      <w:r w:rsidRPr="00171463">
        <w:rPr>
          <w:rFonts w:hint="eastAsia"/>
          <w:b/>
        </w:rPr>
        <w:t>ncrypting:</w:t>
      </w:r>
    </w:p>
    <w:p w:rsidR="006A76A0" w:rsidRDefault="006A76A0" w:rsidP="006A76A0">
      <w:pPr>
        <w:pStyle w:val="a3"/>
        <w:ind w:left="360" w:firstLineChars="0" w:firstLine="0"/>
      </w:pPr>
      <w:r>
        <w:rPr>
          <w:rFonts w:hint="eastAsia"/>
        </w:rPr>
        <w:t xml:space="preserve">8: </w:t>
      </w:r>
      <w:r w:rsidRPr="00686EE2">
        <w:rPr>
          <w:position w:val="-10"/>
        </w:rPr>
        <w:object w:dxaOrig="3140" w:dyaOrig="360">
          <v:shape id="_x0000_i1034" type="#_x0000_t75" style="width:156.75pt;height:18pt" o:ole="">
            <v:imagedata r:id="rId43" o:title=""/>
          </v:shape>
          <o:OLEObject Type="Embed" ProgID="Equation.DSMT4" ShapeID="_x0000_i1034" DrawAspect="Content" ObjectID="_1392206466" r:id="rId44"/>
        </w:object>
      </w:r>
    </w:p>
    <w:p w:rsidR="00F03CD5" w:rsidRDefault="00307DCA" w:rsidP="00F03CD5">
      <w:pPr>
        <w:pStyle w:val="a3"/>
        <w:ind w:left="360" w:firstLineChars="0" w:firstLine="0"/>
      </w:pPr>
      <w:r>
        <w:rPr>
          <w:rFonts w:hint="eastAsia"/>
        </w:rPr>
        <w:t xml:space="preserve">Thus the </w:t>
      </w:r>
      <w:r w:rsidR="007A7B10">
        <w:rPr>
          <w:rFonts w:hint="eastAsia"/>
        </w:rPr>
        <w:t>ciphertext</w:t>
      </w:r>
      <w:r>
        <w:rPr>
          <w:rFonts w:hint="eastAsia"/>
        </w:rPr>
        <w:t xml:space="preserve"> is 17.</w:t>
      </w:r>
    </w:p>
    <w:p w:rsidR="00F03CD5" w:rsidRPr="00952D65" w:rsidRDefault="00F03CD5" w:rsidP="00F03CD5">
      <w:pPr>
        <w:pStyle w:val="a3"/>
        <w:ind w:left="360" w:firstLineChars="0" w:firstLine="0"/>
      </w:pPr>
    </w:p>
    <w:sectPr w:rsidR="00F03CD5" w:rsidRPr="00952D65" w:rsidSect="00E74821">
      <w:footerReference w:type="default" r:id="rId45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5DCA" w:rsidRDefault="00DD5DCA" w:rsidP="001A3D23">
      <w:r>
        <w:separator/>
      </w:r>
    </w:p>
  </w:endnote>
  <w:endnote w:type="continuationSeparator" w:id="0">
    <w:p w:rsidR="00DD5DCA" w:rsidRDefault="00DD5DCA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4821" w:rsidRDefault="00E74821" w:rsidP="001A3D23">
    <w:pPr>
      <w:pStyle w:val="a5"/>
      <w:pBdr>
        <w:bottom w:val="single" w:sz="6" w:space="1" w:color="auto"/>
      </w:pBdr>
      <w:jc w:val="center"/>
    </w:pPr>
  </w:p>
  <w:p w:rsidR="00E74821" w:rsidRDefault="00E74821" w:rsidP="001A3D23">
    <w:pPr>
      <w:pStyle w:val="a5"/>
      <w:jc w:val="center"/>
    </w:pPr>
    <w:r>
      <w:rPr>
        <w:rFonts w:hint="eastAsia"/>
      </w:rPr>
      <w:t>Network</w:t>
    </w:r>
    <w:r w:rsidR="00A91A28">
      <w:rPr>
        <w:rFonts w:hint="eastAsia"/>
      </w:rPr>
      <w:t xml:space="preserve"> Security       Hw2</w:t>
    </w:r>
    <w:r>
      <w:rPr>
        <w:rFonts w:hint="eastAsia"/>
      </w:rPr>
      <w:t xml:space="preserve">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5DCA" w:rsidRDefault="00DD5DCA" w:rsidP="001A3D23">
      <w:r>
        <w:separator/>
      </w:r>
    </w:p>
  </w:footnote>
  <w:footnote w:type="continuationSeparator" w:id="0">
    <w:p w:rsidR="00DD5DCA" w:rsidRDefault="00DD5DCA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4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5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7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1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2">
    <w:nsid w:val="6DEA6C4E"/>
    <w:multiLevelType w:val="hybridMultilevel"/>
    <w:tmpl w:val="F2983D04"/>
    <w:lvl w:ilvl="0" w:tplc="BD9EF322">
      <w:start w:val="3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3">
    <w:nsid w:val="6F3E6CEA"/>
    <w:multiLevelType w:val="hybridMultilevel"/>
    <w:tmpl w:val="C1ECEF1E"/>
    <w:lvl w:ilvl="0" w:tplc="6C5C96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8"/>
  </w:num>
  <w:num w:numId="5">
    <w:abstractNumId w:val="15"/>
  </w:num>
  <w:num w:numId="6">
    <w:abstractNumId w:val="3"/>
  </w:num>
  <w:num w:numId="7">
    <w:abstractNumId w:val="6"/>
  </w:num>
  <w:num w:numId="8">
    <w:abstractNumId w:val="10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4"/>
  </w:num>
  <w:num w:numId="14">
    <w:abstractNumId w:val="0"/>
  </w:num>
  <w:num w:numId="15">
    <w:abstractNumId w:val="13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270E3"/>
    <w:rsid w:val="00035AD2"/>
    <w:rsid w:val="0004234F"/>
    <w:rsid w:val="00043986"/>
    <w:rsid w:val="00054398"/>
    <w:rsid w:val="000737DC"/>
    <w:rsid w:val="000815EE"/>
    <w:rsid w:val="00082D82"/>
    <w:rsid w:val="00082DBA"/>
    <w:rsid w:val="00092831"/>
    <w:rsid w:val="000A35BA"/>
    <w:rsid w:val="000C69E3"/>
    <w:rsid w:val="000E7BA7"/>
    <w:rsid w:val="001016A3"/>
    <w:rsid w:val="0010334F"/>
    <w:rsid w:val="00104E39"/>
    <w:rsid w:val="001058B2"/>
    <w:rsid w:val="00120647"/>
    <w:rsid w:val="0013717B"/>
    <w:rsid w:val="001400BA"/>
    <w:rsid w:val="001438DE"/>
    <w:rsid w:val="001646E6"/>
    <w:rsid w:val="00171463"/>
    <w:rsid w:val="0019345F"/>
    <w:rsid w:val="001A3D23"/>
    <w:rsid w:val="001B4150"/>
    <w:rsid w:val="001C189A"/>
    <w:rsid w:val="001D12A5"/>
    <w:rsid w:val="001E2D55"/>
    <w:rsid w:val="001E40AE"/>
    <w:rsid w:val="001F4069"/>
    <w:rsid w:val="00206583"/>
    <w:rsid w:val="00212086"/>
    <w:rsid w:val="002168D3"/>
    <w:rsid w:val="00227FE2"/>
    <w:rsid w:val="00231494"/>
    <w:rsid w:val="00255A5C"/>
    <w:rsid w:val="0025749F"/>
    <w:rsid w:val="00264B34"/>
    <w:rsid w:val="002E1602"/>
    <w:rsid w:val="002E1694"/>
    <w:rsid w:val="002F5CE3"/>
    <w:rsid w:val="00307033"/>
    <w:rsid w:val="00307DCA"/>
    <w:rsid w:val="00313E70"/>
    <w:rsid w:val="00332721"/>
    <w:rsid w:val="00375372"/>
    <w:rsid w:val="003A0324"/>
    <w:rsid w:val="003A5DB5"/>
    <w:rsid w:val="003B44BC"/>
    <w:rsid w:val="003B798E"/>
    <w:rsid w:val="003C622E"/>
    <w:rsid w:val="003D3AE4"/>
    <w:rsid w:val="003E4ACE"/>
    <w:rsid w:val="0041020E"/>
    <w:rsid w:val="004152D0"/>
    <w:rsid w:val="004179B6"/>
    <w:rsid w:val="00423F1E"/>
    <w:rsid w:val="00431D65"/>
    <w:rsid w:val="004367EE"/>
    <w:rsid w:val="00467FE0"/>
    <w:rsid w:val="00477D46"/>
    <w:rsid w:val="00483DCF"/>
    <w:rsid w:val="004B45C0"/>
    <w:rsid w:val="004D34FA"/>
    <w:rsid w:val="00536BEA"/>
    <w:rsid w:val="005402EE"/>
    <w:rsid w:val="00563B35"/>
    <w:rsid w:val="00566798"/>
    <w:rsid w:val="00590E0C"/>
    <w:rsid w:val="005A6645"/>
    <w:rsid w:val="005C7458"/>
    <w:rsid w:val="005F215D"/>
    <w:rsid w:val="005F5245"/>
    <w:rsid w:val="005F64AA"/>
    <w:rsid w:val="00610467"/>
    <w:rsid w:val="00611BE5"/>
    <w:rsid w:val="0063311B"/>
    <w:rsid w:val="00657937"/>
    <w:rsid w:val="00664ACE"/>
    <w:rsid w:val="00677826"/>
    <w:rsid w:val="0068247B"/>
    <w:rsid w:val="00686EE2"/>
    <w:rsid w:val="00694277"/>
    <w:rsid w:val="00694AC5"/>
    <w:rsid w:val="006A76A0"/>
    <w:rsid w:val="006B090D"/>
    <w:rsid w:val="006C1494"/>
    <w:rsid w:val="006C6312"/>
    <w:rsid w:val="006D1411"/>
    <w:rsid w:val="006D5AE9"/>
    <w:rsid w:val="006E2E6B"/>
    <w:rsid w:val="006F14FC"/>
    <w:rsid w:val="0070254B"/>
    <w:rsid w:val="00705621"/>
    <w:rsid w:val="00732E1B"/>
    <w:rsid w:val="00756424"/>
    <w:rsid w:val="00757723"/>
    <w:rsid w:val="00762DBA"/>
    <w:rsid w:val="00784058"/>
    <w:rsid w:val="007919D6"/>
    <w:rsid w:val="007A7B10"/>
    <w:rsid w:val="007B303F"/>
    <w:rsid w:val="007F460F"/>
    <w:rsid w:val="00802642"/>
    <w:rsid w:val="00833309"/>
    <w:rsid w:val="00841D17"/>
    <w:rsid w:val="00846D1A"/>
    <w:rsid w:val="00861BC3"/>
    <w:rsid w:val="0087750B"/>
    <w:rsid w:val="00877BE2"/>
    <w:rsid w:val="00884AB1"/>
    <w:rsid w:val="008A5D57"/>
    <w:rsid w:val="008B3494"/>
    <w:rsid w:val="008B5540"/>
    <w:rsid w:val="008B647E"/>
    <w:rsid w:val="008B6BC1"/>
    <w:rsid w:val="008F5524"/>
    <w:rsid w:val="008F62A4"/>
    <w:rsid w:val="009226B4"/>
    <w:rsid w:val="00927EC7"/>
    <w:rsid w:val="00930E95"/>
    <w:rsid w:val="00937F62"/>
    <w:rsid w:val="00941E93"/>
    <w:rsid w:val="00952D65"/>
    <w:rsid w:val="0095428E"/>
    <w:rsid w:val="00957C29"/>
    <w:rsid w:val="0096014C"/>
    <w:rsid w:val="00962EB5"/>
    <w:rsid w:val="00965F12"/>
    <w:rsid w:val="00971545"/>
    <w:rsid w:val="00976514"/>
    <w:rsid w:val="00984778"/>
    <w:rsid w:val="00995008"/>
    <w:rsid w:val="009A6BD1"/>
    <w:rsid w:val="009B7B15"/>
    <w:rsid w:val="009D2BA5"/>
    <w:rsid w:val="009E6A4B"/>
    <w:rsid w:val="009F559F"/>
    <w:rsid w:val="00A04F70"/>
    <w:rsid w:val="00A06C73"/>
    <w:rsid w:val="00A14440"/>
    <w:rsid w:val="00A14A46"/>
    <w:rsid w:val="00A21D17"/>
    <w:rsid w:val="00A2352C"/>
    <w:rsid w:val="00A23D69"/>
    <w:rsid w:val="00A33637"/>
    <w:rsid w:val="00A35BE3"/>
    <w:rsid w:val="00A40A11"/>
    <w:rsid w:val="00A5159B"/>
    <w:rsid w:val="00A610BD"/>
    <w:rsid w:val="00A70400"/>
    <w:rsid w:val="00A91A28"/>
    <w:rsid w:val="00AA35D1"/>
    <w:rsid w:val="00AC3725"/>
    <w:rsid w:val="00AC5D02"/>
    <w:rsid w:val="00AD1756"/>
    <w:rsid w:val="00AD46E0"/>
    <w:rsid w:val="00AE2BE0"/>
    <w:rsid w:val="00AF0586"/>
    <w:rsid w:val="00AF2470"/>
    <w:rsid w:val="00B31295"/>
    <w:rsid w:val="00B31919"/>
    <w:rsid w:val="00B449AD"/>
    <w:rsid w:val="00B558B9"/>
    <w:rsid w:val="00B57756"/>
    <w:rsid w:val="00B6724F"/>
    <w:rsid w:val="00B673FD"/>
    <w:rsid w:val="00B67A58"/>
    <w:rsid w:val="00B70F15"/>
    <w:rsid w:val="00B70FF2"/>
    <w:rsid w:val="00B71664"/>
    <w:rsid w:val="00B853CB"/>
    <w:rsid w:val="00B92311"/>
    <w:rsid w:val="00B92EEB"/>
    <w:rsid w:val="00B951B4"/>
    <w:rsid w:val="00B96AEE"/>
    <w:rsid w:val="00BB4878"/>
    <w:rsid w:val="00C31125"/>
    <w:rsid w:val="00C32889"/>
    <w:rsid w:val="00C444C8"/>
    <w:rsid w:val="00C730E6"/>
    <w:rsid w:val="00C8472B"/>
    <w:rsid w:val="00C939C2"/>
    <w:rsid w:val="00CA487D"/>
    <w:rsid w:val="00CB3B97"/>
    <w:rsid w:val="00CC37E0"/>
    <w:rsid w:val="00CD2DAE"/>
    <w:rsid w:val="00CD7F71"/>
    <w:rsid w:val="00CE3721"/>
    <w:rsid w:val="00CE6426"/>
    <w:rsid w:val="00D02A66"/>
    <w:rsid w:val="00D102DD"/>
    <w:rsid w:val="00D147FC"/>
    <w:rsid w:val="00D170C1"/>
    <w:rsid w:val="00D30860"/>
    <w:rsid w:val="00D442BD"/>
    <w:rsid w:val="00D525BB"/>
    <w:rsid w:val="00D5574F"/>
    <w:rsid w:val="00D56F0F"/>
    <w:rsid w:val="00D67588"/>
    <w:rsid w:val="00D8769E"/>
    <w:rsid w:val="00D9621E"/>
    <w:rsid w:val="00D9745D"/>
    <w:rsid w:val="00DA3280"/>
    <w:rsid w:val="00DD5DCA"/>
    <w:rsid w:val="00DE05D4"/>
    <w:rsid w:val="00DE43A7"/>
    <w:rsid w:val="00DF5972"/>
    <w:rsid w:val="00E000D0"/>
    <w:rsid w:val="00E00C17"/>
    <w:rsid w:val="00E15BF8"/>
    <w:rsid w:val="00E22941"/>
    <w:rsid w:val="00E26172"/>
    <w:rsid w:val="00E32274"/>
    <w:rsid w:val="00E52454"/>
    <w:rsid w:val="00E622D3"/>
    <w:rsid w:val="00E63B96"/>
    <w:rsid w:val="00E67992"/>
    <w:rsid w:val="00E67BB3"/>
    <w:rsid w:val="00E74821"/>
    <w:rsid w:val="00E9331E"/>
    <w:rsid w:val="00E93696"/>
    <w:rsid w:val="00EA7877"/>
    <w:rsid w:val="00ED0531"/>
    <w:rsid w:val="00ED214F"/>
    <w:rsid w:val="00ED2614"/>
    <w:rsid w:val="00EE0C1E"/>
    <w:rsid w:val="00F02118"/>
    <w:rsid w:val="00F03CD5"/>
    <w:rsid w:val="00F10407"/>
    <w:rsid w:val="00F11898"/>
    <w:rsid w:val="00F15621"/>
    <w:rsid w:val="00F17647"/>
    <w:rsid w:val="00F42D54"/>
    <w:rsid w:val="00F50D70"/>
    <w:rsid w:val="00F54B78"/>
    <w:rsid w:val="00F668D9"/>
    <w:rsid w:val="00F7328C"/>
    <w:rsid w:val="00F803AF"/>
    <w:rsid w:val="00F85541"/>
    <w:rsid w:val="00F90D2A"/>
    <w:rsid w:val="00F93524"/>
    <w:rsid w:val="00FA4A8E"/>
    <w:rsid w:val="00FB049C"/>
    <w:rsid w:val="00FB22C6"/>
    <w:rsid w:val="00FB3493"/>
    <w:rsid w:val="00FE0BE6"/>
    <w:rsid w:val="00FE3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oleObject" Target="embeddings/oleObject2.bin"/><Relationship Id="rId39" Type="http://schemas.openxmlformats.org/officeDocument/2006/relationships/image" Target="media/image23.wmf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8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8.wmf"/><Relationship Id="rId41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2.wmf"/><Relationship Id="rId40" Type="http://schemas.openxmlformats.org/officeDocument/2006/relationships/oleObject" Target="embeddings/oleObject9.bin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19.wmf"/><Relationship Id="rId44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oleObject" Target="embeddings/oleObject4.bin"/><Relationship Id="rId35" Type="http://schemas.openxmlformats.org/officeDocument/2006/relationships/image" Target="media/image21.wmf"/><Relationship Id="rId43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5677DD-69D9-415C-B3DF-0517980073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1</TotalTime>
  <Pages>8</Pages>
  <Words>641</Words>
  <Characters>3655</Characters>
  <Application>Microsoft Office Word</Application>
  <DocSecurity>0</DocSecurity>
  <Lines>30</Lines>
  <Paragraphs>8</Paragraphs>
  <ScaleCrop>false</ScaleCrop>
  <Company>KEYSBUY.COM</Company>
  <LinksUpToDate>false</LinksUpToDate>
  <CharactersWithSpaces>4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130</cp:revision>
  <cp:lastPrinted>2012-02-29T09:55:00Z</cp:lastPrinted>
  <dcterms:created xsi:type="dcterms:W3CDTF">2011-10-05T05:28:00Z</dcterms:created>
  <dcterms:modified xsi:type="dcterms:W3CDTF">2012-03-02T20:14:00Z</dcterms:modified>
</cp:coreProperties>
</file>